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932EA9E" w14:textId="55C8DE65" w:rsidR="009D7F5D" w:rsidRPr="005F2322" w:rsidRDefault="009D7F5D" w:rsidP="005F2322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nb-NO"/>
        </w:rPr>
      </w:pPr>
      <w:bookmarkStart w:id="0" w:name="_GoBack"/>
      <w:bookmarkEnd w:id="0"/>
      <w:r w:rsidRPr="005F2322">
        <w:rPr>
          <w:rFonts w:ascii="Times New Roman" w:eastAsia="Times New Roman" w:hAnsi="Times New Roman" w:cs="Times New Roman"/>
          <w:b/>
          <w:bCs/>
          <w:sz w:val="26"/>
          <w:szCs w:val="26"/>
          <w:lang w:val="nb-NO"/>
        </w:rPr>
        <w:t>KẾ HOẠCH BÀI DẠY MÔN TOÁN</w:t>
      </w:r>
      <w:r w:rsidR="006E621F" w:rsidRPr="005F2322">
        <w:rPr>
          <w:rFonts w:ascii="Times New Roman" w:eastAsia="Times New Roman" w:hAnsi="Times New Roman" w:cs="Times New Roman"/>
          <w:b/>
          <w:bCs/>
          <w:sz w:val="26"/>
          <w:szCs w:val="26"/>
          <w:lang w:val="nb-NO"/>
        </w:rPr>
        <w:t xml:space="preserve"> </w:t>
      </w:r>
      <w:r w:rsidRPr="005F2322">
        <w:rPr>
          <w:rFonts w:ascii="Times New Roman" w:eastAsia="Times New Roman" w:hAnsi="Times New Roman" w:cs="Times New Roman"/>
          <w:b/>
          <w:bCs/>
          <w:sz w:val="26"/>
          <w:szCs w:val="26"/>
          <w:lang w:val="nb-NO"/>
        </w:rPr>
        <w:t>4</w:t>
      </w:r>
      <w:r w:rsidR="004B37AA" w:rsidRPr="005F2322">
        <w:rPr>
          <w:rFonts w:ascii="Times New Roman" w:eastAsia="Times New Roman" w:hAnsi="Times New Roman" w:cs="Times New Roman"/>
          <w:b/>
          <w:bCs/>
          <w:sz w:val="26"/>
          <w:szCs w:val="26"/>
          <w:lang w:val="nb-NO"/>
        </w:rPr>
        <w:t xml:space="preserve"> -TUẦN 19</w:t>
      </w:r>
    </w:p>
    <w:p w14:paraId="615FAD0D" w14:textId="77777777" w:rsidR="00290962" w:rsidRPr="005F2322" w:rsidRDefault="009D7F5D" w:rsidP="005F2322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nb-NO"/>
        </w:rPr>
      </w:pPr>
      <w:r w:rsidRPr="005F2322">
        <w:rPr>
          <w:rFonts w:ascii="Times New Roman" w:eastAsia="Times New Roman" w:hAnsi="Times New Roman" w:cs="Times New Roman"/>
          <w:b/>
          <w:bCs/>
          <w:sz w:val="26"/>
          <w:szCs w:val="26"/>
          <w:lang w:val="nb-NO"/>
        </w:rPr>
        <w:t>BÀI</w:t>
      </w:r>
      <w:r w:rsidR="004E1026" w:rsidRPr="005F2322">
        <w:rPr>
          <w:rFonts w:ascii="Times New Roman" w:eastAsia="Times New Roman" w:hAnsi="Times New Roman" w:cs="Times New Roman"/>
          <w:b/>
          <w:bCs/>
          <w:sz w:val="26"/>
          <w:szCs w:val="26"/>
          <w:lang w:val="nb-NO"/>
        </w:rPr>
        <w:t xml:space="preserve"> 53</w:t>
      </w:r>
      <w:r w:rsidRPr="005F2322">
        <w:rPr>
          <w:rFonts w:ascii="Times New Roman" w:eastAsia="Times New Roman" w:hAnsi="Times New Roman" w:cs="Times New Roman"/>
          <w:b/>
          <w:bCs/>
          <w:sz w:val="26"/>
          <w:szCs w:val="26"/>
          <w:lang w:val="nb-NO"/>
        </w:rPr>
        <w:t xml:space="preserve">: </w:t>
      </w:r>
      <w:r w:rsidR="00290962" w:rsidRPr="005F2322">
        <w:rPr>
          <w:rFonts w:ascii="Times New Roman" w:eastAsia="Times New Roman" w:hAnsi="Times New Roman" w:cs="Times New Roman"/>
          <w:b/>
          <w:bCs/>
          <w:sz w:val="26"/>
          <w:szCs w:val="26"/>
          <w:lang w:val="nb-NO"/>
        </w:rPr>
        <w:t>KHÁI NIỆM PHÂN SỐ</w:t>
      </w:r>
      <w:r w:rsidR="001A0A33" w:rsidRPr="005F2322">
        <w:rPr>
          <w:rFonts w:ascii="Times New Roman" w:eastAsia="Times New Roman" w:hAnsi="Times New Roman" w:cs="Times New Roman"/>
          <w:b/>
          <w:bCs/>
          <w:sz w:val="26"/>
          <w:szCs w:val="26"/>
          <w:lang w:val="nb-NO"/>
        </w:rPr>
        <w:t xml:space="preserve"> (TIẾT 1)</w:t>
      </w:r>
    </w:p>
    <w:p w14:paraId="2E7EBD04" w14:textId="77777777" w:rsidR="00290962" w:rsidRPr="005F2322" w:rsidRDefault="001451EF" w:rsidP="005F2322">
      <w:pPr>
        <w:spacing w:after="0" w:line="360" w:lineRule="auto"/>
        <w:rPr>
          <w:rFonts w:ascii="Times New Roman" w:eastAsia="Times New Roman" w:hAnsi="Times New Roman" w:cs="Times New Roman"/>
          <w:b/>
          <w:bCs/>
          <w:sz w:val="26"/>
          <w:szCs w:val="26"/>
          <w:u w:val="single"/>
          <w:lang w:val="nb-NO"/>
        </w:rPr>
      </w:pPr>
      <w:r w:rsidRPr="005F2322">
        <w:rPr>
          <w:rFonts w:ascii="Times New Roman" w:eastAsia="Times New Roman" w:hAnsi="Times New Roman" w:cs="Times New Roman"/>
          <w:b/>
          <w:bCs/>
          <w:sz w:val="26"/>
          <w:szCs w:val="26"/>
          <w:u w:val="single"/>
          <w:lang w:val="nb-NO"/>
        </w:rPr>
        <w:t>I</w:t>
      </w:r>
      <w:r w:rsidR="00290962" w:rsidRPr="005F2322">
        <w:rPr>
          <w:rFonts w:ascii="Times New Roman" w:eastAsia="Times New Roman" w:hAnsi="Times New Roman" w:cs="Times New Roman"/>
          <w:b/>
          <w:bCs/>
          <w:sz w:val="26"/>
          <w:szCs w:val="26"/>
          <w:u w:val="single"/>
          <w:lang w:val="nb-NO"/>
        </w:rPr>
        <w:t>. YÊU CẦU CẦN ĐẠT</w:t>
      </w:r>
      <w:r w:rsidR="00354EC1" w:rsidRPr="005F2322">
        <w:rPr>
          <w:rFonts w:ascii="Times New Roman" w:eastAsia="Times New Roman" w:hAnsi="Times New Roman" w:cs="Times New Roman"/>
          <w:b/>
          <w:bCs/>
          <w:sz w:val="26"/>
          <w:szCs w:val="26"/>
          <w:u w:val="single"/>
          <w:lang w:val="nb-NO"/>
        </w:rPr>
        <w:t>:</w:t>
      </w:r>
    </w:p>
    <w:p w14:paraId="4F260E81" w14:textId="77777777" w:rsidR="00070225" w:rsidRPr="005F2322" w:rsidRDefault="00A95204" w:rsidP="005F2322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b/>
          <w:sz w:val="26"/>
          <w:szCs w:val="26"/>
          <w:lang w:val="nl-NL"/>
        </w:rPr>
        <w:t>1. Năng lực đặc thù:</w:t>
      </w:r>
    </w:p>
    <w:p w14:paraId="020752B8" w14:textId="77777777" w:rsidR="00070225" w:rsidRPr="005F2322" w:rsidRDefault="00070225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b-NO"/>
        </w:rPr>
        <w:t xml:space="preserve">- </w:t>
      </w:r>
      <w:r w:rsidR="00490CB1" w:rsidRPr="005F2322">
        <w:rPr>
          <w:rFonts w:ascii="Times New Roman" w:hAnsi="Times New Roman" w:cs="Times New Roman"/>
          <w:sz w:val="26"/>
          <w:szCs w:val="26"/>
          <w:lang w:val="nl-NL"/>
        </w:rPr>
        <w:t>Nhận</w:t>
      </w:r>
      <w:r w:rsidRPr="005F2322">
        <w:rPr>
          <w:rFonts w:ascii="Times New Roman" w:hAnsi="Times New Roman" w:cs="Times New Roman"/>
          <w:sz w:val="26"/>
          <w:szCs w:val="26"/>
          <w:lang w:val="nl-NL"/>
        </w:rPr>
        <w:t xml:space="preserve"> biết về </w:t>
      </w:r>
      <w:r w:rsidR="004E1026" w:rsidRPr="005F2322">
        <w:rPr>
          <w:rFonts w:ascii="Times New Roman" w:hAnsi="Times New Roman" w:cs="Times New Roman"/>
          <w:sz w:val="26"/>
          <w:szCs w:val="26"/>
          <w:lang w:val="nl-NL"/>
        </w:rPr>
        <w:t xml:space="preserve">khái niệm </w:t>
      </w:r>
      <w:r w:rsidRPr="005F2322">
        <w:rPr>
          <w:rFonts w:ascii="Times New Roman" w:hAnsi="Times New Roman" w:cs="Times New Roman"/>
          <w:sz w:val="26"/>
          <w:szCs w:val="26"/>
          <w:lang w:val="nl-NL"/>
        </w:rPr>
        <w:t>phân số</w:t>
      </w:r>
      <w:r w:rsidR="004E1026" w:rsidRPr="005F2322">
        <w:rPr>
          <w:rFonts w:ascii="Times New Roman" w:hAnsi="Times New Roman" w:cs="Times New Roman"/>
          <w:sz w:val="26"/>
          <w:szCs w:val="26"/>
          <w:lang w:val="nl-NL"/>
        </w:rPr>
        <w:t>, về</w:t>
      </w:r>
      <w:r w:rsidRPr="005F2322">
        <w:rPr>
          <w:rFonts w:ascii="Times New Roman" w:hAnsi="Times New Roman" w:cs="Times New Roman"/>
          <w:sz w:val="26"/>
          <w:szCs w:val="26"/>
          <w:lang w:val="nl-NL"/>
        </w:rPr>
        <w:t xml:space="preserve"> tử số, mẫu số</w:t>
      </w:r>
      <w:r w:rsidR="006D6617" w:rsidRPr="005F2322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14:paraId="6DFD06E0" w14:textId="77777777" w:rsidR="006576B0" w:rsidRPr="005F2322" w:rsidRDefault="006576B0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l-NL"/>
        </w:rPr>
        <w:t>- Đọc, viết được phân số.</w:t>
      </w:r>
    </w:p>
    <w:p w14:paraId="1EFDBBC3" w14:textId="77777777" w:rsidR="006D6617" w:rsidRPr="005F2322" w:rsidRDefault="006D6617" w:rsidP="005F2322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b/>
          <w:sz w:val="26"/>
          <w:szCs w:val="26"/>
          <w:lang w:val="nl-NL"/>
        </w:rPr>
        <w:t>2. Năng lực chung:</w:t>
      </w:r>
    </w:p>
    <w:p w14:paraId="0718E01D" w14:textId="77777777" w:rsidR="006D6617" w:rsidRPr="005F2322" w:rsidRDefault="006D6617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l-NL"/>
        </w:rPr>
        <w:t xml:space="preserve">- </w:t>
      </w:r>
      <w:r w:rsidR="00A37860" w:rsidRPr="005F2322">
        <w:rPr>
          <w:rFonts w:ascii="Times New Roman" w:hAnsi="Times New Roman" w:cs="Times New Roman"/>
          <w:sz w:val="26"/>
          <w:szCs w:val="26"/>
          <w:lang w:val="nl-NL"/>
        </w:rPr>
        <w:t>Năng lực tự chủ và tự học: Chủ động học tập, tìm hiểu nội dung bài học. Biết lắng nghe và trả lời nội dung trong bài học.</w:t>
      </w:r>
    </w:p>
    <w:p w14:paraId="605A7BD2" w14:textId="77777777" w:rsidR="00A37860" w:rsidRPr="005F2322" w:rsidRDefault="00A37860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l-NL"/>
        </w:rPr>
        <w:t xml:space="preserve">- Năng lực giải quyết vấn đề và sáng tạo: </w:t>
      </w:r>
      <w:r w:rsidR="009D7F5D" w:rsidRPr="005F2322">
        <w:rPr>
          <w:rFonts w:ascii="Times New Roman" w:hAnsi="Times New Roman" w:cs="Times New Roman"/>
          <w:sz w:val="26"/>
          <w:szCs w:val="26"/>
          <w:lang w:val="nl-NL"/>
        </w:rPr>
        <w:t>Tham gia tích cực trò chơi, vận dụng</w:t>
      </w:r>
      <w:r w:rsidR="00D96FAE" w:rsidRPr="005F2322">
        <w:rPr>
          <w:rFonts w:ascii="Times New Roman" w:hAnsi="Times New Roman" w:cs="Times New Roman"/>
          <w:sz w:val="26"/>
          <w:szCs w:val="26"/>
          <w:lang w:val="nl-NL"/>
        </w:rPr>
        <w:t xml:space="preserve"> được nội dung về phân số vào thực tiễn cuộc sống</w:t>
      </w:r>
      <w:r w:rsidR="009D7F5D" w:rsidRPr="005F2322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14:paraId="0A4D057A" w14:textId="77777777" w:rsidR="00A37860" w:rsidRPr="005F2322" w:rsidRDefault="00A37860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l-NL"/>
        </w:rPr>
        <w:t>- Năng lực giao tiếp và hợp tác:</w:t>
      </w:r>
      <w:r w:rsidR="009D7F5D" w:rsidRPr="005F2322">
        <w:rPr>
          <w:rFonts w:ascii="Times New Roman" w:hAnsi="Times New Roman" w:cs="Times New Roman"/>
          <w:sz w:val="26"/>
          <w:szCs w:val="26"/>
          <w:lang w:val="nl-NL"/>
        </w:rPr>
        <w:t xml:space="preserve"> Trao đổi, thảo luận với bạn về khái niệm phân số, cách đọc, viết phân số.</w:t>
      </w:r>
    </w:p>
    <w:p w14:paraId="47D7D929" w14:textId="77777777" w:rsidR="00A37860" w:rsidRPr="005F2322" w:rsidRDefault="00A37860" w:rsidP="005F2322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b/>
          <w:sz w:val="26"/>
          <w:szCs w:val="26"/>
          <w:lang w:val="nl-NL"/>
        </w:rPr>
        <w:t>3. Phẩm chất:</w:t>
      </w:r>
    </w:p>
    <w:p w14:paraId="3EB2CA71" w14:textId="77777777" w:rsidR="00A37860" w:rsidRPr="005F2322" w:rsidRDefault="00D96FAE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l-NL"/>
        </w:rPr>
        <w:t>- Có ý thức giúp đỡ lẫn nhau trong hợp tác nhóm để hoàn thành các nhiệm vụ.</w:t>
      </w:r>
    </w:p>
    <w:p w14:paraId="6C0D3501" w14:textId="77777777" w:rsidR="00D96FAE" w:rsidRPr="005F2322" w:rsidRDefault="00D96FAE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l-NL"/>
        </w:rPr>
        <w:t>- Chăm chỉ, tích cực phát biểu xây dựng bài.</w:t>
      </w:r>
    </w:p>
    <w:p w14:paraId="51B74D0A" w14:textId="77777777" w:rsidR="00070225" w:rsidRPr="005F2322" w:rsidRDefault="00070225" w:rsidP="005F2322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6"/>
          <w:szCs w:val="26"/>
          <w:u w:val="single"/>
          <w:lang w:val="nl-NL"/>
        </w:rPr>
      </w:pPr>
      <w:r w:rsidRPr="005F2322">
        <w:rPr>
          <w:rFonts w:ascii="Times New Roman" w:hAnsi="Times New Roman" w:cs="Times New Roman"/>
          <w:b/>
          <w:bCs/>
          <w:sz w:val="26"/>
          <w:szCs w:val="26"/>
          <w:u w:val="single"/>
          <w:lang w:val="nl-NL"/>
        </w:rPr>
        <w:t>II. ĐỒ DÙNG DẠY HỌC:</w:t>
      </w:r>
    </w:p>
    <w:p w14:paraId="00136535" w14:textId="77777777" w:rsidR="00070225" w:rsidRPr="005F2322" w:rsidRDefault="00070225" w:rsidP="005F2322">
      <w:pPr>
        <w:spacing w:after="0" w:line="360" w:lineRule="auto"/>
        <w:jc w:val="both"/>
        <w:outlineLvl w:val="0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1. Giáo viên: </w:t>
      </w:r>
      <w:r w:rsidR="00D96FAE" w:rsidRPr="005F2322">
        <w:rPr>
          <w:rFonts w:ascii="Times New Roman" w:hAnsi="Times New Roman" w:cs="Times New Roman"/>
          <w:sz w:val="26"/>
          <w:szCs w:val="26"/>
          <w:lang w:val="nl-NL"/>
        </w:rPr>
        <w:t>Kế hoạch bài dạy, SGK Toán lớp 4 tậ</w:t>
      </w:r>
      <w:r w:rsidR="00D423ED" w:rsidRPr="005F2322">
        <w:rPr>
          <w:rFonts w:ascii="Times New Roman" w:hAnsi="Times New Roman" w:cs="Times New Roman"/>
          <w:sz w:val="26"/>
          <w:szCs w:val="26"/>
          <w:lang w:val="nl-NL"/>
        </w:rPr>
        <w:t>p 2</w:t>
      </w:r>
      <w:r w:rsidR="00354EC1" w:rsidRPr="005F2322">
        <w:rPr>
          <w:rFonts w:ascii="Times New Roman" w:hAnsi="Times New Roman" w:cs="Times New Roman"/>
          <w:sz w:val="26"/>
          <w:szCs w:val="26"/>
          <w:lang w:val="nl-NL"/>
        </w:rPr>
        <w:t>, ...</w:t>
      </w:r>
    </w:p>
    <w:p w14:paraId="031E5D4D" w14:textId="77777777" w:rsidR="00070225" w:rsidRPr="005F2322" w:rsidRDefault="00070225" w:rsidP="005F2322">
      <w:pPr>
        <w:spacing w:after="0" w:line="360" w:lineRule="auto"/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b/>
          <w:bCs/>
          <w:sz w:val="26"/>
          <w:szCs w:val="26"/>
          <w:lang w:val="nl-NL"/>
        </w:rPr>
        <w:t>2. Học sinh:</w:t>
      </w:r>
      <w:r w:rsidRPr="005F2322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D96FAE" w:rsidRPr="005F2322">
        <w:rPr>
          <w:rFonts w:ascii="Times New Roman" w:hAnsi="Times New Roman" w:cs="Times New Roman"/>
          <w:sz w:val="26"/>
          <w:szCs w:val="26"/>
          <w:lang w:val="nl-NL"/>
        </w:rPr>
        <w:t>SGK, VBT Toán lớp 4 tậ</w:t>
      </w:r>
      <w:r w:rsidR="00D423ED" w:rsidRPr="005F2322">
        <w:rPr>
          <w:rFonts w:ascii="Times New Roman" w:hAnsi="Times New Roman" w:cs="Times New Roman"/>
          <w:sz w:val="26"/>
          <w:szCs w:val="26"/>
          <w:lang w:val="nl-NL"/>
        </w:rPr>
        <w:t>p 2</w:t>
      </w:r>
      <w:r w:rsidR="00D96FAE" w:rsidRPr="005F2322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14:paraId="3EEE0B8C" w14:textId="77777777" w:rsidR="00070225" w:rsidRPr="005F2322" w:rsidRDefault="00070225" w:rsidP="005F2322">
      <w:pPr>
        <w:spacing w:after="0" w:line="360" w:lineRule="auto"/>
        <w:jc w:val="both"/>
        <w:outlineLvl w:val="0"/>
        <w:rPr>
          <w:rFonts w:ascii="Times New Roman" w:hAnsi="Times New Roman" w:cs="Times New Roman"/>
          <w:b/>
          <w:bCs/>
          <w:sz w:val="26"/>
          <w:szCs w:val="26"/>
          <w:u w:val="single"/>
          <w:lang w:val="nl-NL"/>
        </w:rPr>
      </w:pPr>
      <w:r w:rsidRPr="005F2322">
        <w:rPr>
          <w:rFonts w:ascii="Times New Roman" w:hAnsi="Times New Roman" w:cs="Times New Roman"/>
          <w:b/>
          <w:bCs/>
          <w:sz w:val="26"/>
          <w:szCs w:val="26"/>
          <w:u w:val="single"/>
          <w:lang w:val="nl-NL"/>
        </w:rPr>
        <w:t>III. CÁC HOẠT ĐỘNG DẠY HỌC</w:t>
      </w:r>
    </w:p>
    <w:tbl>
      <w:tblPr>
        <w:tblW w:w="10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99"/>
        <w:gridCol w:w="31"/>
        <w:gridCol w:w="5030"/>
      </w:tblGrid>
      <w:tr w:rsidR="0081199E" w:rsidRPr="005F2322" w14:paraId="1C8BAC3E" w14:textId="77777777" w:rsidTr="00CA096C">
        <w:tc>
          <w:tcPr>
            <w:tcW w:w="4999" w:type="dxa"/>
            <w:tcBorders>
              <w:bottom w:val="dashed" w:sz="4" w:space="0" w:color="auto"/>
            </w:tcBorders>
          </w:tcPr>
          <w:p w14:paraId="4D3DC04F" w14:textId="77777777" w:rsidR="00070225" w:rsidRPr="005F2322" w:rsidRDefault="00070225" w:rsidP="005F2322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HOẠT ĐỘNG CỦA GIÁO VIÊN</w:t>
            </w:r>
          </w:p>
        </w:tc>
        <w:tc>
          <w:tcPr>
            <w:tcW w:w="5061" w:type="dxa"/>
            <w:gridSpan w:val="2"/>
            <w:tcBorders>
              <w:bottom w:val="dashed" w:sz="4" w:space="0" w:color="auto"/>
            </w:tcBorders>
          </w:tcPr>
          <w:p w14:paraId="55078524" w14:textId="77777777" w:rsidR="00070225" w:rsidRPr="005F2322" w:rsidRDefault="00070225" w:rsidP="005F2322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HOẠT ĐỘNG CỦA HỌC SINH</w:t>
            </w:r>
          </w:p>
        </w:tc>
      </w:tr>
      <w:tr w:rsidR="00B70374" w:rsidRPr="005F2322" w14:paraId="598A5C08" w14:textId="77777777" w:rsidTr="00E9716A">
        <w:tc>
          <w:tcPr>
            <w:tcW w:w="10060" w:type="dxa"/>
            <w:gridSpan w:val="3"/>
            <w:tcBorders>
              <w:bottom w:val="single" w:sz="4" w:space="0" w:color="auto"/>
            </w:tcBorders>
          </w:tcPr>
          <w:p w14:paraId="355B8B29" w14:textId="77777777" w:rsidR="00B70374" w:rsidRPr="005F2322" w:rsidRDefault="00B70374" w:rsidP="005F2322">
            <w:pPr>
              <w:spacing w:after="0" w:line="360" w:lineRule="auto"/>
              <w:jc w:val="both"/>
              <w:outlineLvl w:val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A. Hoạt động khởi động</w:t>
            </w:r>
          </w:p>
          <w:p w14:paraId="13F6660F" w14:textId="77777777" w:rsidR="00B70374" w:rsidRPr="005F2322" w:rsidRDefault="00B70374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* Mục tiêu: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Tạo không khí vui vẻ, khấn khởi trước giờ học.</w:t>
            </w:r>
          </w:p>
          <w:p w14:paraId="6EB60FD5" w14:textId="77777777" w:rsidR="00B70374" w:rsidRPr="005F2322" w:rsidRDefault="00B70374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* Cách tiến hành:</w:t>
            </w:r>
          </w:p>
        </w:tc>
      </w:tr>
      <w:tr w:rsidR="0081199E" w:rsidRPr="005F2322" w14:paraId="263D1274" w14:textId="77777777" w:rsidTr="00CA096C">
        <w:tc>
          <w:tcPr>
            <w:tcW w:w="4999" w:type="dxa"/>
            <w:tcBorders>
              <w:bottom w:val="single" w:sz="4" w:space="0" w:color="auto"/>
            </w:tcBorders>
          </w:tcPr>
          <w:p w14:paraId="2BF99046" w14:textId="77777777" w:rsidR="00D96FAE" w:rsidRPr="005F2322" w:rsidRDefault="003E0BA2" w:rsidP="005F2322">
            <w:pPr>
              <w:spacing w:after="0" w:line="360" w:lineRule="auto"/>
              <w:jc w:val="both"/>
              <w:outlineLvl w:val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-</w:t>
            </w:r>
            <w:r w:rsidRPr="005F2322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 GV cho HS tham gia nhảy bài “My Name Is”</w:t>
            </w:r>
            <w:r w:rsidR="00433A65" w:rsidRPr="005F2322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.</w:t>
            </w:r>
          </w:p>
          <w:p w14:paraId="2020A074" w14:textId="77777777" w:rsidR="00433A65" w:rsidRPr="005F2322" w:rsidRDefault="00433A65" w:rsidP="005F2322">
            <w:pPr>
              <w:spacing w:after="0" w:line="360" w:lineRule="auto"/>
              <w:jc w:val="both"/>
              <w:outlineLvl w:val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- GV nhận xét, giới thiệu về chương trình môn Toán trong học kì 2 và giới thiệu bài mới “Khái niệm phân số”.</w:t>
            </w:r>
          </w:p>
        </w:tc>
        <w:tc>
          <w:tcPr>
            <w:tcW w:w="5061" w:type="dxa"/>
            <w:gridSpan w:val="2"/>
            <w:tcBorders>
              <w:bottom w:val="single" w:sz="4" w:space="0" w:color="auto"/>
            </w:tcBorders>
          </w:tcPr>
          <w:p w14:paraId="1EB83F82" w14:textId="77777777" w:rsidR="00D96FAE" w:rsidRPr="005F2322" w:rsidRDefault="003E0BA2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tham gia nhả</w:t>
            </w:r>
            <w:r w:rsidR="00433A65"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y.</w:t>
            </w:r>
          </w:p>
          <w:p w14:paraId="1D692F00" w14:textId="77777777" w:rsidR="00433A65" w:rsidRPr="005F2322" w:rsidRDefault="00433A6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73CE57E" w14:textId="77777777" w:rsidR="00433A65" w:rsidRPr="005F2322" w:rsidRDefault="00433A6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</w:tc>
      </w:tr>
      <w:tr w:rsidR="00070225" w:rsidRPr="005F2322" w14:paraId="52AC77A8" w14:textId="77777777" w:rsidTr="00D423ED">
        <w:tc>
          <w:tcPr>
            <w:tcW w:w="1006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0FF9B367" w14:textId="77777777" w:rsidR="00070225" w:rsidRPr="005F2322" w:rsidRDefault="00D423ED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nl-NL"/>
              </w:rPr>
              <w:t>B</w:t>
            </w:r>
            <w:r w:rsidR="00070225" w:rsidRPr="005F2322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nl-NL"/>
              </w:rPr>
              <w:t xml:space="preserve">. Hoạt động hình thành kiến thức </w:t>
            </w:r>
            <w:r w:rsidRPr="005F2322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nl-NL"/>
              </w:rPr>
              <w:t>mới</w:t>
            </w:r>
          </w:p>
          <w:p w14:paraId="79641FED" w14:textId="77777777" w:rsidR="00D423ED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nl-NL"/>
              </w:rPr>
              <w:lastRenderedPageBreak/>
              <w:t xml:space="preserve">* </w:t>
            </w:r>
            <w:r w:rsidRPr="005F232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Mụ</w:t>
            </w:r>
            <w:r w:rsidR="00D423ED" w:rsidRPr="005F232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c tiêu:</w:t>
            </w:r>
          </w:p>
          <w:p w14:paraId="1129B911" w14:textId="77777777" w:rsidR="00D423ED" w:rsidRPr="005F2322" w:rsidRDefault="00D423ED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-</w:t>
            </w:r>
            <w:r w:rsidRPr="005F232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 xml:space="preserve"> </w:t>
            </w:r>
            <w:r w:rsidR="00070225"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Làm quen với khái niệm phân số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.</w:t>
            </w:r>
          </w:p>
          <w:p w14:paraId="08AD7F4C" w14:textId="77777777" w:rsidR="00D423ED" w:rsidRPr="005F2322" w:rsidRDefault="00D423ED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Nhận biết về phân số: biết phân số có tử số, mẫu số.</w:t>
            </w:r>
          </w:p>
          <w:p w14:paraId="02F929FB" w14:textId="77777777" w:rsidR="00070225" w:rsidRPr="005F2322" w:rsidRDefault="00D423ED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Đọc, viết được phân số.</w:t>
            </w:r>
          </w:p>
          <w:p w14:paraId="2BCC2B78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nl-NL"/>
              </w:rPr>
              <w:t xml:space="preserve">* Cách tiến hành: </w:t>
            </w:r>
          </w:p>
        </w:tc>
      </w:tr>
      <w:tr w:rsidR="0081199E" w:rsidRPr="005F2322" w14:paraId="332FB850" w14:textId="77777777" w:rsidTr="00CA096C">
        <w:tc>
          <w:tcPr>
            <w:tcW w:w="4999" w:type="dxa"/>
            <w:tcBorders>
              <w:top w:val="single" w:sz="4" w:space="0" w:color="auto"/>
              <w:bottom w:val="dashed" w:sz="4" w:space="0" w:color="auto"/>
            </w:tcBorders>
          </w:tcPr>
          <w:p w14:paraId="3D774970" w14:textId="77777777" w:rsidR="00070225" w:rsidRPr="005F2322" w:rsidRDefault="00D423ED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lastRenderedPageBreak/>
              <w:t xml:space="preserve">* </w:t>
            </w:r>
            <w:r w:rsidR="00070225"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Giới thiệu phân số </w:t>
            </w:r>
          </w:p>
          <w:p w14:paraId="24492CA0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 GV treo lên bảng hình tròn (như SGK) hướng dẫn HS quan sát một hình tròn: </w:t>
            </w:r>
          </w:p>
          <w:p w14:paraId="2641AEEC" w14:textId="77777777" w:rsidR="005F6C97" w:rsidRPr="005F2322" w:rsidRDefault="005F6C97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71552" behindDoc="0" locked="0" layoutInCell="1" allowOverlap="1" wp14:anchorId="2285A7E2" wp14:editId="7C863C0D">
                  <wp:simplePos x="0" y="0"/>
                  <wp:positionH relativeFrom="column">
                    <wp:posOffset>1130186</wp:posOffset>
                  </wp:positionH>
                  <wp:positionV relativeFrom="paragraph">
                    <wp:posOffset>52215</wp:posOffset>
                  </wp:positionV>
                  <wp:extent cx="711200" cy="707390"/>
                  <wp:effectExtent l="0" t="0" r="0" b="0"/>
                  <wp:wrapThrough wrapText="bothSides">
                    <wp:wrapPolygon edited="0">
                      <wp:start x="0" y="0"/>
                      <wp:lineTo x="0" y="20941"/>
                      <wp:lineTo x="20829" y="20941"/>
                      <wp:lineTo x="20829" y="0"/>
                      <wp:lineTo x="0" y="0"/>
                    </wp:wrapPolygon>
                  </wp:wrapThrough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1200" cy="7073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40E0616F" w14:textId="77777777" w:rsidR="005F6C97" w:rsidRPr="005F2322" w:rsidRDefault="005F6C97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7B06C706" w14:textId="77777777" w:rsidR="005F6C97" w:rsidRPr="005F2322" w:rsidRDefault="005F6C97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4E0E1A01" w14:textId="77777777" w:rsidR="005F6C97" w:rsidRPr="005F2322" w:rsidRDefault="005F6C97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E0876B4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Hình tròn đã được chia thành mấy phần bằng nhau?</w:t>
            </w:r>
          </w:p>
          <w:p w14:paraId="75BE7ECD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Có mấy phần được tô màu?</w:t>
            </w:r>
          </w:p>
          <w:p w14:paraId="28136D25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:</w:t>
            </w: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 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Chia hình tròn thành </w:t>
            </w:r>
            <w:r w:rsidR="00D423ED"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4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phần bằng nhau, tô màu </w:t>
            </w:r>
            <w:r w:rsidR="00D423ED"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3 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phần. Ta nói: Đã tô màu </w:t>
            </w:r>
            <w:r w:rsidR="00D423ED"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a phần tư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hình tròn. </w:t>
            </w:r>
          </w:p>
          <w:p w14:paraId="0C4EE2DC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+ </w:t>
            </w:r>
            <w:r w:rsidR="00D423ED"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a phần tư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viết thành </w:t>
            </w:r>
            <w:r w:rsidR="00D423ED" w:rsidRPr="005F2322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240" w:dyaOrig="620" w14:anchorId="44BAAC5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15pt;height:28.95pt" o:ole="">
                  <v:imagedata r:id="rId8" o:title=""/>
                </v:shape>
                <o:OLEObject Type="Embed" ProgID="Equation.DSMT4" ShapeID="_x0000_i1025" DrawAspect="Content" ObjectID="_1751978634" r:id="rId9"/>
              </w:objec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</w:p>
          <w:p w14:paraId="4961D129" w14:textId="77777777" w:rsidR="00D423ED" w:rsidRPr="005F2322" w:rsidRDefault="00D423ED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H: Em hãy nhận xét về cách viết về cách viết phân số.</w:t>
            </w:r>
          </w:p>
          <w:p w14:paraId="48A1F76C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14:paraId="089DC8CC" w14:textId="77777777" w:rsidR="00D423ED" w:rsidRPr="005F2322" w:rsidRDefault="00D423ED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 GV gọi HS đọc lại phân số </w:t>
            </w:r>
            <w:r w:rsidRPr="005F2322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240" w:dyaOrig="620" w14:anchorId="48727BEB">
                <v:shape id="_x0000_i1026" type="#_x0000_t75" style="width:14.15pt;height:28.95pt" o:ole="">
                  <v:imagedata r:id="rId8" o:title=""/>
                </v:shape>
                <o:OLEObject Type="Embed" ProgID="Equation.DSMT4" ShapeID="_x0000_i1026" DrawAspect="Content" ObjectID="_1751978635" r:id="rId10"/>
              </w:object>
            </w:r>
          </w:p>
          <w:p w14:paraId="282CF66E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giới thiệ</w:t>
            </w:r>
            <w:r w:rsidR="00D423ED"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u:</w:t>
            </w:r>
            <w:r w:rsidR="00D423ED"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 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Ta gọi </w:t>
            </w:r>
            <w:r w:rsidR="00D423ED" w:rsidRPr="005F2322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240" w:dyaOrig="620" w14:anchorId="6B08B8F1">
                <v:shape id="_x0000_i1027" type="#_x0000_t75" style="width:14.15pt;height:28.95pt" o:ole="">
                  <v:imagedata r:id="rId8" o:title=""/>
                </v:shape>
                <o:OLEObject Type="Embed" ProgID="Equation.DSMT4" ShapeID="_x0000_i1027" DrawAspect="Content" ObjectID="_1751978636" r:id="rId11"/>
              </w:objec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là phân số, </w:t>
            </w:r>
            <w:r w:rsidR="00D423ED"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3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là tử số, </w:t>
            </w:r>
            <w:r w:rsidR="00D423ED"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4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là mẫu số.</w:t>
            </w:r>
          </w:p>
          <w:p w14:paraId="5FF695E7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+ Khi viết phân số </w:t>
            </w:r>
            <w:r w:rsidR="00897E1B" w:rsidRPr="005F2322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240" w:dyaOrig="620" w14:anchorId="48ABD5D5">
                <v:shape id="_x0000_i1028" type="#_x0000_t75" style="width:14.15pt;height:28.95pt" o:ole="">
                  <v:imagedata r:id="rId8" o:title=""/>
                </v:shape>
                <o:OLEObject Type="Embed" ProgID="Equation.DSMT4" ShapeID="_x0000_i1028" DrawAspect="Content" ObjectID="_1751978637" r:id="rId12"/>
              </w:objec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thì mẫu  số được viết ở đâu?</w:t>
            </w:r>
          </w:p>
          <w:p w14:paraId="11E1A4C0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Mẫu số của phân số cho em biết điều gì?</w:t>
            </w:r>
          </w:p>
          <w:p w14:paraId="187A0776" w14:textId="77777777" w:rsidR="00897E1B" w:rsidRPr="005F2322" w:rsidRDefault="00897E1B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C7CE5B4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nêu:</w:t>
            </w: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 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Ta nói mẫu số là tổng số phần bằng nhau được chia ra. Mẫu số luôn phải khác 0.</w:t>
            </w:r>
          </w:p>
          <w:p w14:paraId="7E84E7D4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+ Khi viết phân số </w:t>
            </w:r>
            <w:r w:rsidR="00897E1B" w:rsidRPr="005F2322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240" w:dyaOrig="620" w14:anchorId="033735F5">
                <v:shape id="_x0000_i1029" type="#_x0000_t75" style="width:14.15pt;height:28.95pt" o:ole="">
                  <v:imagedata r:id="rId8" o:title=""/>
                </v:shape>
                <o:OLEObject Type="Embed" ProgID="Equation.DSMT4" ShapeID="_x0000_i1029" DrawAspect="Content" ObjectID="_1751978638" r:id="rId13"/>
              </w:objec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thì tử số được viết ở đâu?</w:t>
            </w:r>
          </w:p>
          <w:p w14:paraId="4BBEAE1F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Tử số cho em biết điều gì?</w:t>
            </w:r>
          </w:p>
          <w:p w14:paraId="6D2AA9B6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nêu:</w:t>
            </w: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 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Ta nói tử số là số phần bằng nhau được tô màu.</w:t>
            </w:r>
          </w:p>
          <w:p w14:paraId="18BD8BC7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chốt kiến thức.</w:t>
            </w:r>
          </w:p>
          <w:p w14:paraId="3AA8110F" w14:textId="77777777" w:rsidR="005D7DB0" w:rsidRPr="005F2322" w:rsidRDefault="005D7DB0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mời HS lấy thêm một số ví dụ về phân số.</w:t>
            </w:r>
          </w:p>
        </w:tc>
        <w:tc>
          <w:tcPr>
            <w:tcW w:w="5061" w:type="dxa"/>
            <w:gridSpan w:val="2"/>
            <w:tcBorders>
              <w:top w:val="single" w:sz="4" w:space="0" w:color="auto"/>
              <w:bottom w:val="dashed" w:sz="4" w:space="0" w:color="auto"/>
            </w:tcBorders>
          </w:tcPr>
          <w:p w14:paraId="5CA33607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7C5C929D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quan sát hình, trả lời các câu hỏi của GV:</w:t>
            </w:r>
          </w:p>
          <w:p w14:paraId="06719CB5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4F956F0B" w14:textId="77777777" w:rsidR="005F6C97" w:rsidRPr="005F2322" w:rsidRDefault="005F6C97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2D1E80A" w14:textId="77777777" w:rsidR="005F6C97" w:rsidRPr="005F2322" w:rsidRDefault="005F6C97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9BFA8D1" w14:textId="77777777" w:rsidR="005F6C97" w:rsidRPr="005F2322" w:rsidRDefault="005F6C97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8BC23F5" w14:textId="77777777" w:rsidR="005F6C97" w:rsidRPr="005F2322" w:rsidRDefault="005F6C97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4BC332A" w14:textId="77777777" w:rsidR="005F6C97" w:rsidRPr="005F2322" w:rsidRDefault="005F6C97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3039ED6" w14:textId="77777777" w:rsidR="00070225" w:rsidRPr="005F2322" w:rsidRDefault="00D423ED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4</w:t>
            </w:r>
            <w:r w:rsidR="00070225"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phần bằng nhau.</w:t>
            </w:r>
          </w:p>
          <w:p w14:paraId="2CF143A5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EBCEADB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+ </w:t>
            </w:r>
            <w:r w:rsidR="00D423ED"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3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phần.</w:t>
            </w:r>
          </w:p>
          <w:p w14:paraId="708AAC32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  <w:p w14:paraId="12FCF5CD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D6E61DD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EAD0B16" w14:textId="77777777" w:rsidR="00D423ED" w:rsidRPr="005F2322" w:rsidRDefault="00D423ED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quan sát.</w:t>
            </w:r>
          </w:p>
          <w:p w14:paraId="2F8F46DA" w14:textId="77777777" w:rsidR="00D423ED" w:rsidRPr="005F2322" w:rsidRDefault="00D423ED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269DD657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 HS nhận xét về cách viết </w:t>
            </w:r>
            <w:r w:rsidR="00D423ED"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phân số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: viết số</w:t>
            </w:r>
            <w:r w:rsidR="00D423ED"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3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, viết gạch ngang, viết số </w:t>
            </w:r>
            <w:r w:rsidR="00D423ED"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4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dưới gạch ngang và thẳng cột với số</w:t>
            </w:r>
            <w:r w:rsidR="00D423ED"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3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.</w:t>
            </w:r>
          </w:p>
          <w:p w14:paraId="1034837A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 HS đọc: </w:t>
            </w:r>
            <w:r w:rsidR="00D423ED"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a phần tư</w:t>
            </w:r>
          </w:p>
          <w:p w14:paraId="49A497D1" w14:textId="77777777" w:rsidR="00D423ED" w:rsidRPr="005F2322" w:rsidRDefault="00D423ED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4A61051E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nhắc lại</w:t>
            </w:r>
          </w:p>
          <w:p w14:paraId="070E21B9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4430772C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25898F8" w14:textId="77777777" w:rsidR="00897E1B" w:rsidRPr="005F2322" w:rsidRDefault="00897E1B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BF12E98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Viết ở dưới gạch ngang.</w:t>
            </w:r>
          </w:p>
          <w:p w14:paraId="1E956885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4D76DFC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+ Hình tròn được chia thành </w:t>
            </w:r>
            <w:r w:rsidR="00897E1B"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4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phần bằng nhau.</w:t>
            </w:r>
          </w:p>
          <w:p w14:paraId="37A35B2D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  <w:p w14:paraId="10EDA624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80B6FEC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Viết ở trên vạch ngang.</w:t>
            </w:r>
          </w:p>
          <w:p w14:paraId="39D17718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3D29CB3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+ Có </w:t>
            </w:r>
            <w:r w:rsidR="00897E1B"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3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phần bằng nhau được tô màu.</w:t>
            </w:r>
          </w:p>
          <w:p w14:paraId="31D255B8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  <w:p w14:paraId="6D2F53C0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4BACD9C5" w14:textId="77777777" w:rsidR="005D7DB0" w:rsidRPr="005F2322" w:rsidRDefault="005D7DB0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  <w:p w14:paraId="412B3F7F" w14:textId="77777777" w:rsidR="00070225" w:rsidRPr="005F2322" w:rsidRDefault="005D7DB0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ấy ví dụ.</w:t>
            </w:r>
          </w:p>
        </w:tc>
      </w:tr>
      <w:tr w:rsidR="00070225" w:rsidRPr="005F2322" w14:paraId="48B78A8E" w14:textId="77777777" w:rsidTr="00D423ED">
        <w:tc>
          <w:tcPr>
            <w:tcW w:w="10060" w:type="dxa"/>
            <w:gridSpan w:val="3"/>
            <w:tcBorders>
              <w:top w:val="dashed" w:sz="4" w:space="0" w:color="auto"/>
              <w:bottom w:val="dashed" w:sz="4" w:space="0" w:color="auto"/>
            </w:tcBorders>
          </w:tcPr>
          <w:p w14:paraId="48BEB259" w14:textId="77777777" w:rsidR="00070225" w:rsidRPr="005F2322" w:rsidRDefault="005D7DB0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lastRenderedPageBreak/>
              <w:t>C</w:t>
            </w:r>
            <w:r w:rsidR="00070225"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. Hoạt động thực hành</w:t>
            </w: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, luyện tập</w:t>
            </w:r>
          </w:p>
          <w:p w14:paraId="56CCDFA4" w14:textId="77777777" w:rsidR="005D7DB0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* Mục tiêu: </w:t>
            </w:r>
          </w:p>
          <w:p w14:paraId="0CAC7238" w14:textId="77777777" w:rsidR="005D7DB0" w:rsidRPr="005F2322" w:rsidRDefault="005D7DB0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Xác định được tử số, mẫu số của phân số.</w:t>
            </w:r>
          </w:p>
          <w:p w14:paraId="4EA68770" w14:textId="77777777" w:rsidR="00070225" w:rsidRPr="005F2322" w:rsidRDefault="005D7DB0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Đọc, viết được phân số.</w:t>
            </w:r>
          </w:p>
          <w:p w14:paraId="65A6BD42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*</w:t>
            </w: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 Cách tiến hành: </w:t>
            </w:r>
          </w:p>
        </w:tc>
      </w:tr>
      <w:tr w:rsidR="0081199E" w:rsidRPr="005F2322" w14:paraId="4B954525" w14:textId="77777777" w:rsidTr="00CA096C">
        <w:tc>
          <w:tcPr>
            <w:tcW w:w="4999" w:type="dxa"/>
            <w:tcBorders>
              <w:top w:val="dashed" w:sz="4" w:space="0" w:color="auto"/>
              <w:bottom w:val="dashed" w:sz="4" w:space="0" w:color="auto"/>
            </w:tcBorders>
          </w:tcPr>
          <w:p w14:paraId="444B53E9" w14:textId="77777777" w:rsidR="00070225" w:rsidRPr="005F2322" w:rsidRDefault="005D7DB0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Bài 1a</w:t>
            </w:r>
            <w:r w:rsidR="00125A55"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/SGK/Trang 4</w:t>
            </w: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:</w:t>
            </w:r>
          </w:p>
          <w:p w14:paraId="18DEE1D2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ọi HS đọc yêu cầu bài tậ</w:t>
            </w:r>
            <w:r w:rsidR="005D7DB0"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p.</w:t>
            </w:r>
          </w:p>
          <w:p w14:paraId="3989F667" w14:textId="77777777" w:rsidR="005D7DB0" w:rsidRPr="005F2322" w:rsidRDefault="005D7DB0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tổ chức trò chơi “Ai nhanh ai đúng?”:</w:t>
            </w:r>
          </w:p>
          <w:p w14:paraId="7CBEA156" w14:textId="77777777" w:rsidR="005D7DB0" w:rsidRPr="005F2322" w:rsidRDefault="005D7DB0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Chia HS thành các nhóm 4.</w:t>
            </w:r>
          </w:p>
          <w:p w14:paraId="38404ADE" w14:textId="77777777" w:rsidR="005D7DB0" w:rsidRPr="005F2322" w:rsidRDefault="0047131C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Thực hiện ghép các thẻ tương ứng với mỗi hình.</w:t>
            </w:r>
          </w:p>
          <w:p w14:paraId="1584EC69" w14:textId="77777777" w:rsidR="005D7DB0" w:rsidRPr="005F2322" w:rsidRDefault="005D7DB0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Nhóm nào thực hiện đúng và nhanh nhất sẽ là nhóm chiến thắng.</w:t>
            </w:r>
          </w:p>
          <w:p w14:paraId="276E2FBE" w14:textId="77777777" w:rsidR="005D7DB0" w:rsidRPr="005F2322" w:rsidRDefault="005D7DB0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492A5D52" w14:textId="77777777" w:rsidR="00125A55" w:rsidRPr="005F2322" w:rsidRDefault="00125A5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794AEFB2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 </w:t>
            </w:r>
            <w:r w:rsidR="005D7DB0"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Mời các nhóm nhận xét lẫn nhau.</w:t>
            </w:r>
          </w:p>
          <w:p w14:paraId="4ADA88DC" w14:textId="77777777" w:rsidR="00070225" w:rsidRPr="005F2322" w:rsidRDefault="005D7DB0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>- GV nhận xét, chốt đáp án.</w:t>
            </w:r>
          </w:p>
          <w:p w14:paraId="3CC129E0" w14:textId="77777777" w:rsidR="0081199E" w:rsidRPr="005F2322" w:rsidRDefault="0081199E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Bài 1b/SGK/Trang 5:</w:t>
            </w:r>
          </w:p>
          <w:p w14:paraId="59705AED" w14:textId="77777777" w:rsidR="0081199E" w:rsidRPr="005F2322" w:rsidRDefault="0081199E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ọi HS đọc yêu cầu bài tập.</w:t>
            </w:r>
          </w:p>
          <w:p w14:paraId="465D2D29" w14:textId="77777777" w:rsidR="0081199E" w:rsidRPr="005F2322" w:rsidRDefault="0081199E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yêu cầu HS làm việc cá nhân vào phiếu bài tập.</w:t>
            </w:r>
          </w:p>
          <w:p w14:paraId="7F9A496B" w14:textId="77777777" w:rsidR="0081199E" w:rsidRPr="005F2322" w:rsidRDefault="0081199E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CFF91AB" w14:textId="77777777" w:rsidR="0081199E" w:rsidRPr="005F2322" w:rsidRDefault="0081199E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3843A71" w14:textId="77777777" w:rsidR="0081199E" w:rsidRPr="005F2322" w:rsidRDefault="0081199E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2C2DB6B" w14:textId="77777777" w:rsidR="0081199E" w:rsidRPr="005F2322" w:rsidRDefault="0081199E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8684D98" w14:textId="77777777" w:rsidR="0081199E" w:rsidRPr="005F2322" w:rsidRDefault="0081199E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475A320" w14:textId="77777777" w:rsidR="0081199E" w:rsidRPr="005F2322" w:rsidRDefault="0081199E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FFFD37A" w14:textId="77777777" w:rsidR="0081199E" w:rsidRPr="005F2322" w:rsidRDefault="0081199E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460A26C" w14:textId="77777777" w:rsidR="0081199E" w:rsidRPr="005F2322" w:rsidRDefault="0081199E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thu phiếu bài tập, nhận xét, chốt đáp án.</w:t>
            </w:r>
          </w:p>
          <w:p w14:paraId="7A43DE6D" w14:textId="77777777" w:rsidR="0081199E" w:rsidRPr="005F2322" w:rsidRDefault="0081199E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Bài 1c/SGK/Trang 5:</w:t>
            </w:r>
          </w:p>
          <w:p w14:paraId="18B8E998" w14:textId="77777777" w:rsidR="0081199E" w:rsidRPr="005F2322" w:rsidRDefault="0081199E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ọi HS đọc yêu cầu bài tập.</w:t>
            </w:r>
          </w:p>
          <w:p w14:paraId="08E63893" w14:textId="77777777" w:rsidR="0081199E" w:rsidRPr="005F2322" w:rsidRDefault="0081199E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mời HS xác định tử số, mẫu số của mỗi phân số ở bài tập 1b.</w:t>
            </w:r>
          </w:p>
          <w:p w14:paraId="03151667" w14:textId="77777777" w:rsidR="0081199E" w:rsidRPr="005F2322" w:rsidRDefault="00B943EF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Mời HS khác nhận xét.</w:t>
            </w:r>
          </w:p>
          <w:p w14:paraId="5B092D55" w14:textId="77777777" w:rsidR="00B943EF" w:rsidRPr="005F2322" w:rsidRDefault="00B943EF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nhận xét.</w:t>
            </w:r>
          </w:p>
          <w:p w14:paraId="0A1CED67" w14:textId="77777777" w:rsidR="00B943EF" w:rsidRPr="005F2322" w:rsidRDefault="00B943EF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H: Hãy nhắc lại cách đọc, viết phân số.</w:t>
            </w:r>
          </w:p>
          <w:p w14:paraId="12CC3288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Bài 2</w:t>
            </w:r>
            <w:r w:rsidR="00B943EF"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/SGK/Trang 5:</w:t>
            </w:r>
          </w:p>
          <w:p w14:paraId="3EBB4208" w14:textId="77777777" w:rsidR="0041160D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 </w:t>
            </w:r>
            <w:r w:rsidR="0041160D"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GV mời HS đọc đề bài.</w:t>
            </w:r>
          </w:p>
          <w:p w14:paraId="30E0F058" w14:textId="77777777" w:rsidR="00070225" w:rsidRPr="005F2322" w:rsidRDefault="0041160D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yêu cầu HS thảo luận nhóm đôi.</w:t>
            </w:r>
          </w:p>
          <w:p w14:paraId="407125BA" w14:textId="77777777" w:rsidR="0041160D" w:rsidRPr="005F2322" w:rsidRDefault="0041160D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mời các nhóm báo cáo kết quả.</w:t>
            </w:r>
          </w:p>
          <w:p w14:paraId="4FC12E88" w14:textId="77777777" w:rsidR="00D8310E" w:rsidRPr="005F2322" w:rsidRDefault="00D8310E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4122E8B4" w14:textId="77777777" w:rsidR="00D8310E" w:rsidRPr="005F2322" w:rsidRDefault="00D8310E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73461E4D" w14:textId="77777777" w:rsidR="00D8310E" w:rsidRPr="005F2322" w:rsidRDefault="00D8310E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40552CD" w14:textId="77777777" w:rsidR="00D8310E" w:rsidRPr="005F2322" w:rsidRDefault="00D8310E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B4672CA" w14:textId="77777777" w:rsidR="00D8310E" w:rsidRPr="005F2322" w:rsidRDefault="00D8310E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8AE93F0" w14:textId="77777777" w:rsidR="00D8310E" w:rsidRPr="005F2322" w:rsidRDefault="00D8310E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7C6E2EE2" w14:textId="77777777" w:rsidR="00D8310E" w:rsidRPr="005F2322" w:rsidRDefault="00D8310E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2A0985FF" w14:textId="77777777" w:rsidR="00070225" w:rsidRPr="005F2322" w:rsidRDefault="0041160D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nhận xét, kết luận.</w:t>
            </w:r>
          </w:p>
          <w:p w14:paraId="4A663EB5" w14:textId="77777777" w:rsidR="0041160D" w:rsidRPr="005F2322" w:rsidRDefault="00CA096C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H:</w:t>
            </w:r>
          </w:p>
          <w:p w14:paraId="4F809300" w14:textId="77777777" w:rsidR="00CA096C" w:rsidRPr="005F2322" w:rsidRDefault="00CA096C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Mẫu số của phân số cho em biết điều gì?</w:t>
            </w:r>
          </w:p>
          <w:p w14:paraId="12943A66" w14:textId="77777777" w:rsidR="00CA096C" w:rsidRPr="005F2322" w:rsidRDefault="00CA096C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Tử số của phân số cho em biết điều gì?</w:t>
            </w:r>
          </w:p>
        </w:tc>
        <w:tc>
          <w:tcPr>
            <w:tcW w:w="5061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14:paraId="5B9114E6" w14:textId="77777777" w:rsidR="005D7DB0" w:rsidRPr="005F2322" w:rsidRDefault="005D7DB0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7DB9E15" w14:textId="77777777" w:rsidR="005D7DB0" w:rsidRPr="005F2322" w:rsidRDefault="005D7DB0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đọc đề bài.</w:t>
            </w:r>
          </w:p>
          <w:p w14:paraId="6F4C865C" w14:textId="77777777" w:rsidR="005D7DB0" w:rsidRPr="005F2322" w:rsidRDefault="0047131C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7456" behindDoc="1" locked="0" layoutInCell="1" allowOverlap="1" wp14:anchorId="781DA8DB" wp14:editId="24E3C3E3">
                      <wp:simplePos x="0" y="0"/>
                      <wp:positionH relativeFrom="column">
                        <wp:posOffset>542290</wp:posOffset>
                      </wp:positionH>
                      <wp:positionV relativeFrom="paragraph">
                        <wp:posOffset>949887</wp:posOffset>
                      </wp:positionV>
                      <wp:extent cx="690831" cy="414899"/>
                      <wp:effectExtent l="0" t="0" r="14605" b="23495"/>
                      <wp:wrapTight wrapText="bothSides">
                        <wp:wrapPolygon edited="0">
                          <wp:start x="0" y="0"/>
                          <wp:lineTo x="0" y="1985"/>
                          <wp:lineTo x="19672" y="21832"/>
                          <wp:lineTo x="21461" y="21832"/>
                          <wp:lineTo x="21461" y="20839"/>
                          <wp:lineTo x="17884" y="15877"/>
                          <wp:lineTo x="1788" y="0"/>
                          <wp:lineTo x="0" y="0"/>
                        </wp:wrapPolygon>
                      </wp:wrapTight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690831" cy="41489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7D507E10" id="Straight Connector 6" o:spid="_x0000_s1026" style="position:absolute;flip:x y;z-index:-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2.7pt,74.8pt" to="97.1pt,107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gVbxj4AEAABsEAAAOAAAAZHJzL2Uyb0RvYy54bWysU01vEzEQvSPxHyzfyW5KFSWrbHpIVTgg iChwd73jrCV/aWyyyb9n7E02FSAkql6ssT3vzbzn8fruaA07AEbtXcvns5ozcNJ32u1b/v3bw7sl ZzEJ1wnjHbT8BJHfbd6+WQ+hgRvfe9MBMiJxsRlCy/uUQlNVUfZgRZz5AI4ulUcrEm1xX3UoBmK3 prqp60U1eOwCegkx0un9eMk3hV8pkOmLUhESMy2n3lJZsaxPea02a9HsUYRey3Mb4gVdWKEdFZ2o 7kUS7CfqP6isluijV2kmva28UlpC0UBq5vVvah57EaBoIXNimGyKr0crPx92yHTX8gVnTlh6oseE Qu/7xLbeOTLQI1tkn4YQG0rfuh2edzHsMIs+KrRMGR0+0gjwEv3IUb4jiexY/D5NfsMxMUmHi1W9 fE8ASVe389vlapXrVCNhBgeM6QN4y3LQcqNdtkM04vAppjH1kpKPjctr9EZ3D9qYssmDBFuD7CBo BNJxfi7xLIsKZmSVBY6SSpROBkbWr6DIImp4lFSG88oppASXLrzGUXaGKepgAtal7X8Cz/kZCmVw /wc8IUpl79IEttp5/Fv1qxVqzL84MOrOFjz57lQeu1hDE1ge5/xb8og/3xf49U9vfgEAAP//AwBQ SwMEFAAGAAgAAAAhAN2LLGHgAAAACgEAAA8AAABkcnMvZG93bnJldi54bWxMj8FOwzAMhu9IvENk JG4spSpT2zWd2CSEhnZgGxduWeO1FY1TNVlX3h7vNI7+/en352I52U6MOPjWkYLnWQQCqXKmpVrB 1+HtKQXhgyajO0eo4Bc9LMv7u0Lnxl1oh+M+1IJLyOdaQRNCn0vpqwat9jPXI/Hu5AarA49DLc2g L1xuOxlH0Vxa3RJfaHSP6warn/3ZKviocLXemnQbPtND9j7uNt/DaqPU48P0ugARcAo3GK76rA4l Ox3dmYwXnYL0JWGS8ySbg7gCWRKDOCqIOQJZFvL/C+UfAAAA//8DAFBLAQItABQABgAIAAAAIQC2 gziS/gAAAOEBAAATAAAAAAAAAAAAAAAAAAAAAABbQ29udGVudF9UeXBlc10ueG1sUEsBAi0AFAAG AAgAAAAhADj9If/WAAAAlAEAAAsAAAAAAAAAAAAAAAAALwEAAF9yZWxzLy5yZWxzUEsBAi0AFAAG AAgAAAAhAKBVvGPgAQAAGwQAAA4AAAAAAAAAAAAAAAAALgIAAGRycy9lMm9Eb2MueG1sUEsBAi0A FAAGAAgAAAAhAN2LLGHgAAAACgEAAA8AAAAAAAAAAAAAAAAAOgQAAGRycy9kb3ducmV2LnhtbFBL BQYAAAAABAAEAPMAAABHBQAAAAA= " strokecolor="black [3213]" strokeweight=".5pt">
                      <v:stroke joinstyle="miter"/>
                      <w10:wrap type="tight"/>
                    </v:line>
                  </w:pict>
                </mc:Fallback>
              </mc:AlternateContent>
            </w:r>
            <w:r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1" locked="0" layoutInCell="1" allowOverlap="1" wp14:anchorId="50DE9C47" wp14:editId="071E2E35">
                      <wp:simplePos x="0" y="0"/>
                      <wp:positionH relativeFrom="column">
                        <wp:posOffset>989330</wp:posOffset>
                      </wp:positionH>
                      <wp:positionV relativeFrom="paragraph">
                        <wp:posOffset>450850</wp:posOffset>
                      </wp:positionV>
                      <wp:extent cx="240030" cy="979805"/>
                      <wp:effectExtent l="0" t="0" r="26670" b="29845"/>
                      <wp:wrapTight wrapText="bothSides">
                        <wp:wrapPolygon edited="0">
                          <wp:start x="17143" y="0"/>
                          <wp:lineTo x="3429" y="13439"/>
                          <wp:lineTo x="0" y="18478"/>
                          <wp:lineTo x="0" y="21838"/>
                          <wp:lineTo x="3429" y="21838"/>
                          <wp:lineTo x="18857" y="6719"/>
                          <wp:lineTo x="22286" y="1680"/>
                          <wp:lineTo x="22286" y="0"/>
                          <wp:lineTo x="17143" y="0"/>
                        </wp:wrapPolygon>
                      </wp:wrapTight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40030" cy="97980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69B76744" id="Straight Connector 3" o:spid="_x0000_s1026" style="position:absolute;flip:x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7.9pt,35.5pt" to="96.8pt,112.6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Mo3oL3QEAABEEAAAOAAAAZHJzL2Uyb0RvYy54bWysU9uO0zAQfUfiHyy/06Qtl92o6T50tfCA oGLhA7zOuLFkeyzbNOnfM3badAUICcSL5cucM3POjDd3ozXsCCFqdC1fLmrOwEnstDu0/NvXh1c3 nMUkXCcMOmj5CSK/2758sRl8Ayvs0XQQGJG42Ay+5X1KvqmqKHuwIi7Qg6NHhcGKRMdwqLogBmK3 plrV9dtqwND5gBJipNv76ZFvC79SINNnpSIkZlpOtaWyhrI+5bXabkRzCML3Wp7LEP9QhRXaUdKZ 6l4kwb4H/QuV1TJgRJUWEm2FSmkJRQOpWdY/qXnshYeihcyJfrYp/j9a+em4D0x3LV9z5oSlFj2m IPShT2yHzpGBGNg6+zT42FD4zu3D+RT9PmTRowqWKaP9BxqBYgMJY2Nx+TS7DGNiki5Xr+t6Tb2Q 9HT77vamfpPZq4km0/kQ03tAy/Km5Ua7bIJoxPFjTFPoJSRfG5fXiEZ3D9qYcsjjAzsT2FFQ49O4 PKd4FkUJM7LKsiYhZZdOBibWL6DIGCp4klRG8soppASXLrzGUXSGKapgBtal7D8Cz/EZCmVc/wY8 I0pmdGkGW+0w/C771Qo1xV8cmHRnC56wO5UWF2to7kpzzn8kD/bzc4Fff/L2BwAAAP//AwBQSwME FAAGAAgAAAAhAGeT3n/gAAAACgEAAA8AAABkcnMvZG93bnJldi54bWxMj8FOwzAQRO9I/IO1SNyo k1QpEOJUCIkDUlVKywFurrMkgXgdbKcNf8/2BMfRjGbelMvJ9uKAPnSOFKSzBASScXVHjYLX3ePV DYgQNdW6d4QKfjDAsjo/K3VRuyO94GEbG8ElFAqtoI1xKKQMpkWrw8wNSOx9OG91ZOkbWXt95HLb yyxJFtLqjnih1QM+tGi+tqNV8JY+fW/M8LnZPZvVu1/F9RrjqNTlxXR/ByLiFP/CcMJndKiYae9G qoPoWec5o0cF1yl/OgVu5wsQewVZls9BVqX8f6H6BQAA//8DAFBLAQItABQABgAIAAAAIQC2gziS /gAAAOEBAAATAAAAAAAAAAAAAAAAAAAAAABbQ29udGVudF9UeXBlc10ueG1sUEsBAi0AFAAGAAgA AAAhADj9If/WAAAAlAEAAAsAAAAAAAAAAAAAAAAALwEAAF9yZWxzLy5yZWxzUEsBAi0AFAAGAAgA AAAhAMyjegvdAQAAEQQAAA4AAAAAAAAAAAAAAAAALgIAAGRycy9lMm9Eb2MueG1sUEsBAi0AFAAG AAgAAAAhAGeT3n/gAAAACgEAAA8AAAAAAAAAAAAAAAAANwQAAGRycy9kb3ducmV2LnhtbFBLBQYA AAAABAAEAPMAAABEBQAAAAA= " strokecolor="black [3213]" strokeweight=".5pt">
                      <v:stroke joinstyle="miter"/>
                      <w10:wrap type="tight"/>
                    </v:line>
                  </w:pict>
                </mc:Fallback>
              </mc:AlternateContent>
            </w:r>
            <w:r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9504" behindDoc="1" locked="0" layoutInCell="1" allowOverlap="1" wp14:anchorId="2BDF55A3" wp14:editId="31E51267">
                      <wp:simplePos x="0" y="0"/>
                      <wp:positionH relativeFrom="column">
                        <wp:posOffset>2233295</wp:posOffset>
                      </wp:positionH>
                      <wp:positionV relativeFrom="paragraph">
                        <wp:posOffset>901065</wp:posOffset>
                      </wp:positionV>
                      <wp:extent cx="608330" cy="481330"/>
                      <wp:effectExtent l="0" t="0" r="20320" b="33020"/>
                      <wp:wrapTight wrapText="bothSides">
                        <wp:wrapPolygon edited="0">
                          <wp:start x="19616" y="0"/>
                          <wp:lineTo x="6088" y="13678"/>
                          <wp:lineTo x="0" y="20517"/>
                          <wp:lineTo x="0" y="22227"/>
                          <wp:lineTo x="1353" y="22227"/>
                          <wp:lineTo x="21645" y="1710"/>
                          <wp:lineTo x="21645" y="0"/>
                          <wp:lineTo x="19616" y="0"/>
                        </wp:wrapPolygon>
                      </wp:wrapTight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608330" cy="48133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79DC8A73" id="Straight Connector 7" o:spid="_x0000_s1026" style="position:absolute;flip:x;z-index:-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5.85pt,70.95pt" to="223.75pt,108.8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lemVN3AEAABEEAAAOAAAAZHJzL2Uyb0RvYy54bWysU8tu2zAQvBfoPxC815KTIjEEyzk4SHso WqNJP4ChlhYBkkuQrCX/fZeULQdtUaBBLgQfO7M7s8v13WgNO0CIGl3Ll4uaM3ASO+32Lf/x9PBh xVlMwnXCoIOWHyHyu837d+vBN3CFPZoOAiMSF5vBt7xPyTdVFWUPVsQFenD0qDBYkegY9lUXxEDs 1lRXdX1TDRg6H1BCjHR7Pz3yTeFXCmT6plSExEzLqbZU1lDW57xWm7Vo9kH4XstTGeIVVVihHSWd qe5FEuxn0H9QWS0DRlRpIdFWqJSWUDSQmmX9m5rHXngoWsic6Geb4tvRyq+HXWC6a/ktZ05YatFj CkLv+8S26BwZiIHdZp8GHxsK37pdOJ2i34UselTBMmW0/0wjUGwgYWwsLh9nl2FMTNLlTb26vqZe SHr6uFrmPfFVE02m8yGmT4CW5U3LjXbZBNGIw5eYptBzSL42Lq8Rje4etDHlkMcHtiawg6DGp3F5 SvEiihJmZJVlTULKLh0NTKzfQZExVPAkqYzkhVNICS6deY2j6AxTVMEMrEvZ/wSe4jMUyrj+D3hG lMzo0gy22mH4W/aLFWqKPzsw6c4WPGN3LC0u1tDcleac/kge7JfnAr/85M0vAAAA//8DAFBLAwQU AAYACAAAACEAtVMSa+IAAAALAQAADwAAAGRycy9kb3ducmV2LnhtbEyPwU7DMBBE70j8g7VI3Kjj khIIcSqExAGpKqXlADfXXpJAvA6204a/x5zguJqnmbfVcrI9O6APnSMJYpYBQ9LOdNRIeNk9XFwD C1GRUb0jlPCNAZb16UmlSuOO9IyHbWxYKqFQKgltjEPJedAtWhVmbkBK2bvzVsV0+oYbr46p3PZ8 nmVX3KqO0kKrBrxvUX9uRyvhVTx+bfTwsdk96dWbX8X1GuMo5fnZdHcLLOIU/2D41U/qUCenvRvJ BNZLuFyIIqEpyMUNsETkebEAtpcwF0UBvK74/x/qHwAAAP//AwBQSwECLQAUAAYACAAAACEAtoM4 kv4AAADhAQAAEwAAAAAAAAAAAAAAAAAAAAAAW0NvbnRlbnRfVHlwZXNdLnhtbFBLAQItABQABgAI AAAAIQA4/SH/1gAAAJQBAAALAAAAAAAAAAAAAAAAAC8BAABfcmVscy8ucmVsc1BLAQItABQABgAI AAAAIQAlemVN3AEAABEEAAAOAAAAAAAAAAAAAAAAAC4CAABkcnMvZTJvRG9jLnhtbFBLAQItABQA BgAIAAAAIQC1UxJr4gAAAAsBAAAPAAAAAAAAAAAAAAAAADYEAABkcnMvZG93bnJldi54bWxQSwUG AAAAAAQABADzAAAARQUAAAAA " strokecolor="black [3213]" strokeweight=".5pt">
                      <v:stroke joinstyle="miter"/>
                      <w10:wrap type="tight"/>
                    </v:line>
                  </w:pict>
                </mc:Fallback>
              </mc:AlternateContent>
            </w:r>
            <w:r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5408" behindDoc="1" locked="0" layoutInCell="1" allowOverlap="1" wp14:anchorId="3BFFB822" wp14:editId="5C47CB77">
                      <wp:simplePos x="0" y="0"/>
                      <wp:positionH relativeFrom="column">
                        <wp:posOffset>2233735</wp:posOffset>
                      </wp:positionH>
                      <wp:positionV relativeFrom="paragraph">
                        <wp:posOffset>461889</wp:posOffset>
                      </wp:positionV>
                      <wp:extent cx="612530" cy="468923"/>
                      <wp:effectExtent l="0" t="0" r="16510" b="26670"/>
                      <wp:wrapTight wrapText="bothSides">
                        <wp:wrapPolygon edited="0">
                          <wp:start x="19494" y="0"/>
                          <wp:lineTo x="0" y="20195"/>
                          <wp:lineTo x="0" y="21951"/>
                          <wp:lineTo x="2017" y="21951"/>
                          <wp:lineTo x="21510" y="1756"/>
                          <wp:lineTo x="21510" y="0"/>
                          <wp:lineTo x="19494" y="0"/>
                        </wp:wrapPolygon>
                      </wp:wrapTight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612530" cy="468923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72FF03FC" id="Straight Connector 5" o:spid="_x0000_s1026" style="position:absolute;flip:x;z-index:-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5.9pt,36.35pt" to="224.15pt,73.2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5qJeC3QEAABEEAAAOAAAAZHJzL2Uyb0RvYy54bWysU01vEzEQvSPxHyzfySYpicoqmx5SFQ4I Igo/wPXaWUu2xxqbZPPvGXs3mwoQUisulj/mvZn3Zry5651lR4XRgG/4YjbnTHkJrfGHhv/4/vDu lrOYhG+FBa8aflaR323fvtmcQq2W0IFtFTIi8bE+hYZ3KYW6qqLslBNxBkF5etSATiQ64qFqUZyI 3dlqOZ+vqxNgGxCkipFu74dHvi38WiuZvmodVWK24VRbKiuW9Smv1XYj6gOK0Bk5liFeUYUTxlPS iepeJMF+ovmDyhmJEEGnmQRXgdZGqqKB1Czmv6l57ERQRQuZE8NkU/x/tPLLcY/MtA1fceaFoxY9 JhTm0CW2A+/JQEC2yj6dQqwpfOf3OJ5i2GMW3Wt0TFsTPtEIFBtIGOuLy+fJZdUnJulyvViubqgX kp7er28/LG8yezXQZLqAMX1U4FjeNNwan00QtTh+jmkIvYTka+vzGsGa9sFYWw55fNTOIjsKanzq F2OKZ1GUMCOrLGsQUnbpbNXA+k1pMoYKHiSVkbxyCimVTxde6yk6wzRVMAHnpex/Asf4DFVlXF8C nhAlM/g0gZ3xgH/LfrVCD/EXBwbd2YInaM+lxcUamrvSnPGP5MF+fi7w60/e/gIAAP//AwBQSwME FAAGAAgAAAAhAC44W2jiAAAACgEAAA8AAABkcnMvZG93bnJldi54bWxMj8tOwzAQRfdI/IM1SOyo kzZ9KMSpEBILpKqUlgXsXHtIArEd4kkb/p5hBcvRPbr3TLEeXStO2McmeAXpJAGB3gTb+ErBy+Hh ZgUikvZWt8Gjgm+MsC4vLwqd23D2z3jaUyW4xMdcK6iJulzKaGp0Ok5Ch56z99A7TXz2lbS9PnO5 a+U0SRbS6cbzQq07vK/RfO4Hp+A1ffzame5jd3gym7d+Q9st0qDU9dV4dwuCcKQ/GH71WR1KdjqG wdsoWgWzecrqpGA5XYJgIMtWMxBHJrPFHGRZyP8vlD8AAAD//wMAUEsBAi0AFAAGAAgAAAAhALaD OJL+AAAA4QEAABMAAAAAAAAAAAAAAAAAAAAAAFtDb250ZW50X1R5cGVzXS54bWxQSwECLQAUAAYA CAAAACEAOP0h/9YAAACUAQAACwAAAAAAAAAAAAAAAAAvAQAAX3JlbHMvLnJlbHNQSwECLQAUAAYA CAAAACEA+aiXgt0BAAARBAAADgAAAAAAAAAAAAAAAAAuAgAAZHJzL2Uyb0RvYy54bWxQSwECLQAU AAYACAAAACEALjhbaOIAAAAKAQAADwAAAAAAAAAAAAAAAAA3BAAAZHJzL2Rvd25yZXYueG1sUEsF BgAAAAAEAAQA8wAAAEYFAAAAAA== " strokecolor="black [3213]" strokeweight=".5pt">
                      <v:stroke joinstyle="miter"/>
                      <w10:wrap type="tight"/>
                    </v:line>
                  </w:pict>
                </mc:Fallback>
              </mc:AlternateContent>
            </w:r>
            <w:r w:rsidR="005D7DB0"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1" locked="0" layoutInCell="1" allowOverlap="1" wp14:anchorId="49556946" wp14:editId="6CB4827C">
                      <wp:simplePos x="0" y="0"/>
                      <wp:positionH relativeFrom="column">
                        <wp:posOffset>437173</wp:posOffset>
                      </wp:positionH>
                      <wp:positionV relativeFrom="paragraph">
                        <wp:posOffset>476543</wp:posOffset>
                      </wp:positionV>
                      <wp:extent cx="805620" cy="457200"/>
                      <wp:effectExtent l="0" t="0" r="33020" b="19050"/>
                      <wp:wrapTight wrapText="bothSides">
                        <wp:wrapPolygon edited="0">
                          <wp:start x="0" y="0"/>
                          <wp:lineTo x="0" y="1800"/>
                          <wp:lineTo x="19931" y="21600"/>
                          <wp:lineTo x="21975" y="21600"/>
                          <wp:lineTo x="21975" y="20700"/>
                          <wp:lineTo x="16353" y="14400"/>
                          <wp:lineTo x="1533" y="0"/>
                          <wp:lineTo x="0" y="0"/>
                        </wp:wrapPolygon>
                      </wp:wrapTight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805620" cy="4572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68A021C8" id="Straight Connector 4" o:spid="_x0000_s1026" style="position:absolute;flip:x y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.4pt,37.5pt" to="97.85pt,73.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GGrAP4AEAABsEAAAOAAAAZHJzL2Uyb0RvYy54bWysU02P0zAQvSPxHyzfadKqu6yipnvoauGA oGKBu9exG0u2xxqbpv33jJ00XQFCAnGx/DHvzbw34839yVl2VBgN+JYvFzVnykvojD+0/OuXxzd3 nMUkfCcseNXys4r8fvv61WYIjVpBD7ZTyIjEx2YILe9TCk1VRdkrJ+ICgvL0qAGdSHTEQ9WhGIjd 2WpV17fVANgFBKlipNuH8ZFvC7/WSqZPWkeVmG051ZbKimV9zmu13YjmgCL0Rk5liH+owgnjKelM 9SCSYN/R/ELljESIoNNCgqtAayNV0UBqlvVPap56EVTRQubEMNsU/x+t/HjcIzNdy9eceeGoRU8J hTn0ie3AezIQkK2zT0OIDYXv/B6nUwx7zKJPGh3T1oT3NAK87L7lXX4jiexU/D7PfqtTYpIu7+qb 2xV1RdLT+uYt9TPnqUbCDA4Y0zsFjuVNy63x2Q7RiOOHmMbQS0i+tj6vEazpHo215ZAHSe0ssqOg EUin5ZTiRRQlzMgqCxwllV06WzWyflaaLKKCR0llOK+cQkrl04XXeorOME0VzMC6lP1H4BSfoaoM 7t+AZ0TJDD7NYGc84O+yX63QY/zFgVF3tuAZunNpdrGGJrA0Z/otecRfngv8+qe3PwAAAP//AwBQ SwMEFAAGAAgAAAAhAFMpA8PgAAAACQEAAA8AAABkcnMvZG93bnJldi54bWxMj8FOwzAQRO9I/IO1 SNyoA6JNmsapaCWEinqgLZfe3HhJIuJ1ZLtp+Hu2J7jNalYzb4rlaDsxoA+tIwWPkwQEUuVMS7WC z8PrQwYiRE1Gd45QwQ8GWJa3N4XOjbvQDod9rAWHUMi1gibGPpcyVA1aHSauR2Lvy3mrI5++lsbr C4fbTj4lyUxa3RI3NLrHdYPV9/5sFbxXuFpvTbaNH9lh/jbsNke/2ih1fze+LEBEHOPfM1zxGR1K Zjq5M5kgOgWzjMmjgnTKk67+fJqCOLF4ThOQZSH/Lyh/AQAA//8DAFBLAQItABQABgAIAAAAIQC2 gziS/gAAAOEBAAATAAAAAAAAAAAAAAAAAAAAAABbQ29udGVudF9UeXBlc10ueG1sUEsBAi0AFAAG AAgAAAAhADj9If/WAAAAlAEAAAsAAAAAAAAAAAAAAAAALwEAAF9yZWxzLy5yZWxzUEsBAi0AFAAG AAgAAAAhAIYasA/gAQAAGwQAAA4AAAAAAAAAAAAAAAAALgIAAGRycy9lMm9Eb2MueG1sUEsBAi0A FAAGAAgAAAAhAFMpA8PgAAAACQEAAA8AAAAAAAAAAAAAAAAAOgQAAGRycy9kb3ducmV2LnhtbFBL BQYAAAAABAAEAPMAAABHBQAAAAA= " strokecolor="black [3213]" strokeweight=".5pt">
                      <v:stroke joinstyle="miter"/>
                      <w10:wrap type="tight"/>
                    </v:line>
                  </w:pict>
                </mc:Fallback>
              </mc:AlternateContent>
            </w:r>
            <w:r w:rsidR="005D7DB0"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1" locked="0" layoutInCell="1" allowOverlap="1" wp14:anchorId="63FECA01" wp14:editId="4098650D">
                      <wp:simplePos x="0" y="0"/>
                      <wp:positionH relativeFrom="column">
                        <wp:posOffset>2236665</wp:posOffset>
                      </wp:positionH>
                      <wp:positionV relativeFrom="paragraph">
                        <wp:posOffset>450166</wp:posOffset>
                      </wp:positionV>
                      <wp:extent cx="609600" cy="934720"/>
                      <wp:effectExtent l="0" t="0" r="19050" b="36830"/>
                      <wp:wrapTight wrapText="bothSides">
                        <wp:wrapPolygon edited="0">
                          <wp:start x="0" y="0"/>
                          <wp:lineTo x="0" y="1321"/>
                          <wp:lineTo x="11475" y="14087"/>
                          <wp:lineTo x="20250" y="22011"/>
                          <wp:lineTo x="21600" y="22011"/>
                          <wp:lineTo x="21600" y="20690"/>
                          <wp:lineTo x="20250" y="18489"/>
                          <wp:lineTo x="2025" y="0"/>
                          <wp:lineTo x="0" y="0"/>
                        </wp:wrapPolygon>
                      </wp:wrapTight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09600" cy="9347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1CFF1498" id="Straight Connector 2" o:spid="_x0000_s1026" style="position:absolute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6.1pt,35.45pt" to="224.1pt,109.0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UxzaA1AEAAAcEAAAOAAAAZHJzL2Uyb0RvYy54bWysU8GO2yAQvVfqPyDujR23SrtWnD1ktb1U bdTdfgCLIUYCBg00dv6+A0mcVVup6mov2APz3sx7DOvbyVl2UBgN+I4vFzVnykvojd93/Mfj/btP nMUkfC8seNXxo4r8dvP2zXoMrWpgANsrZETiYzuGjg8phbaqohyUE3EBQXk61IBOJApxX/UoRmJ3 tmrqelWNgH1AkCpG2r07HfJN4ddayfRN66gSsx2n3lJZsaxPea02a9HuUYTByHMb4gVdOGE8FZ2p 7kQS7CeaP6ickQgRdFpIcBVobaQqGkjNsv5NzcMggipayJwYZpvi69HKr4cdMtN3vOHMC0dX9JBQ mP2Q2Ba8JwMBWZN9GkNsKX3rd3iOYthhFj1pdPlLcthUvD3O3qopMUmbq/pmVdMNSDq6ef/hY1O8 r67ggDF9VuBY/um4NT5LF604fImJClLqJSVvW5/XCNb098baEuShUVuL7CDoutO0zG0T7lkWRRlZ ZTGn9stfOlp1Yv2uNNlBDS9L9TKIV04hpfLpwms9ZWeYpg5mYP1v4Dk/Q1UZ0v8Bz4hSGXyawc54 wL9Vv1qhT/kXB066swVP0B/LxRZraNqKc+eXkcf5eVzg1/e7+QUAAP//AwBQSwMEFAAGAAgAAAAh AMzHaMPhAAAACgEAAA8AAABkcnMvZG93bnJldi54bWxMj01Pg0AQhu8m/ofNmHgxdoF+iMjQGJJe PJhYTONxC1OWyM4Sdlvov3c96XFmnrzzvPl2Nr240Og6ywjxIgJBXNum4xbhs9o9piCcV9yo3jIh XMnBtri9yVXW2Ik/6LL3rQgh7DKFoL0fMildrckot7ADcbid7GiUD+PYymZUUwg3vUyiaCON6jh8 0GqgUlP9vT8bhK/2Ybk7VFxNpX8/bfR8PbytS8T7u/n1BYSn2f/B8Ksf1KEITkd75saJHmG5TpKA IjxFzyACsFqlYXFESOI0Blnk8n+F4gcAAP//AwBQSwECLQAUAAYACAAAACEAtoM4kv4AAADhAQAA EwAAAAAAAAAAAAAAAAAAAAAAW0NvbnRlbnRfVHlwZXNdLnhtbFBLAQItABQABgAIAAAAIQA4/SH/ 1gAAAJQBAAALAAAAAAAAAAAAAAAAAC8BAABfcmVscy8ucmVsc1BLAQItABQABgAIAAAAIQCUxzaA 1AEAAAcEAAAOAAAAAAAAAAAAAAAAAC4CAABkcnMvZTJvRG9jLnhtbFBLAQItABQABgAIAAAAIQDM x2jD4QAAAAoBAAAPAAAAAAAAAAAAAAAAAC4EAABkcnMvZG93bnJldi54bWxQSwUGAAAAAAQABADz AAAAPAUAAAAA " strokecolor="black [3213]" strokeweight=".5pt">
                      <v:stroke joinstyle="miter"/>
                      <w10:wrap type="tight"/>
                    </v:line>
                  </w:pict>
                </mc:Fallback>
              </mc:AlternateContent>
            </w:r>
            <w:r w:rsidR="005D7DB0"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58240" behindDoc="0" locked="0" layoutInCell="1" allowOverlap="1" wp14:anchorId="316971A6" wp14:editId="3539C38C">
                  <wp:simplePos x="0" y="0"/>
                  <wp:positionH relativeFrom="column">
                    <wp:posOffset>-9850</wp:posOffset>
                  </wp:positionH>
                  <wp:positionV relativeFrom="paragraph">
                    <wp:posOffset>255808</wp:posOffset>
                  </wp:positionV>
                  <wp:extent cx="3076687" cy="1313727"/>
                  <wp:effectExtent l="0" t="0" r="0" b="1270"/>
                  <wp:wrapThrough wrapText="bothSides">
                    <wp:wrapPolygon edited="0">
                      <wp:start x="0" y="0"/>
                      <wp:lineTo x="0" y="21308"/>
                      <wp:lineTo x="21399" y="21308"/>
                      <wp:lineTo x="21399" y="0"/>
                      <wp:lineTo x="0" y="0"/>
                    </wp:wrapPolygon>
                  </wp:wrapThrough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76687" cy="13137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D7DB0"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tham gia trò chơi.</w:t>
            </w:r>
          </w:p>
          <w:p w14:paraId="65CB657D" w14:textId="77777777" w:rsidR="005D7DB0" w:rsidRPr="005F2322" w:rsidRDefault="00125A5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Các nhóm nhận xét lẫn nhau.</w:t>
            </w:r>
          </w:p>
          <w:p w14:paraId="4701662B" w14:textId="77777777" w:rsidR="00125A55" w:rsidRPr="005F2322" w:rsidRDefault="00125A5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  <w:p w14:paraId="1BB95FD5" w14:textId="77777777" w:rsidR="005D7DB0" w:rsidRPr="005F2322" w:rsidRDefault="005D7DB0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19E2A8C" w14:textId="77777777" w:rsidR="005D7DB0" w:rsidRPr="005F2322" w:rsidRDefault="0081199E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>- HS đọc yêu cầu.</w:t>
            </w:r>
          </w:p>
          <w:p w14:paraId="1BD3113B" w14:textId="77777777" w:rsidR="0081199E" w:rsidRPr="005F2322" w:rsidRDefault="004E1026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5720" distB="45720" distL="114300" distR="114300" simplePos="0" relativeHeight="251679744" behindDoc="0" locked="0" layoutInCell="1" allowOverlap="1" wp14:anchorId="040FAE53" wp14:editId="689F5F2C">
                      <wp:simplePos x="0" y="0"/>
                      <wp:positionH relativeFrom="column">
                        <wp:posOffset>1907540</wp:posOffset>
                      </wp:positionH>
                      <wp:positionV relativeFrom="paragraph">
                        <wp:posOffset>1303020</wp:posOffset>
                      </wp:positionV>
                      <wp:extent cx="1039495" cy="286385"/>
                      <wp:effectExtent l="0" t="0" r="8255" b="0"/>
                      <wp:wrapSquare wrapText="bothSides"/>
                      <wp:docPr id="1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39495" cy="2863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89F355D" w14:textId="77777777" w:rsidR="004E1026" w:rsidRDefault="004E1026">
                                  <w:r>
                                    <w:t>Bốn phần tá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040FAE53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150.2pt;margin-top:102.6pt;width:81.85pt;height:22.55pt;z-index:2516797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XAiGbDQIAAPUDAAAOAAAAZHJzL2Uyb0RvYy54bWysU9tu2zAMfR+wfxD0vthJky4x4hRdug4D ugvQ7QNkWY6FyaJGKbGzry8lp2nQvQ3zg0Ca1CF5eLS+GTrDDgq9Blvy6STnTFkJtba7kv/8cf9u yZkPwtbCgFUlPyrPbzZv36x7V6gZtGBqhYxArC96V/I2BFdkmZet6oSfgFOWgg1gJwK5uMtqFD2h dyab5fl11gPWDkEq7+nv3Rjkm4TfNEqGb03jVWCm5NRbSCems4pntlmLYofCtVqe2hD/0EUntKWi Z6g7EQTbo/4LqtMSwUMTJhK6DJpGS5VmoGmm+atpHlvhVJqFyPHuTJP/f7Dy6+HRfUcWhg8w0ALT EN49gPzlmYVtK+xO3SJC3ypRU+FppCzrnS9OVyPVvvARpOq/QE1LFvsACWhosIus0JyM0GkBxzPp aghMxpL51Wq+WnAmKTZbXl8tF6mEKJ5vO/Thk4KORaPkSEtN6OLw4EPsRhTPKbGYB6Pre21McqKQ 1NYgOwiSQLUb+3+VZSzrS75azBYJ2EK8nqTR6UD6NLor+TKP36iYSMZHW6eUILQZbWrE2BM7kZCR mjBUAyVGliqoj8QTwqhDejdktIB/OOtJgyX3v/cCFWfmsyWuV9P5PIo2OfPF+xk5eBmpLiPCSoIq eeBsNLchCT3SYOGWdtLoRNdLJ6deSVuJxdM7iOK99FPWy2vdPAEAAP//AwBQSwMEFAAGAAgAAAAh AB2KNtvgAAAACwEAAA8AAABkcnMvZG93bnJldi54bWxMj8FOwzAMhu9IvENkJG4sWdeNqWs6ARIX Lmhj4pw2punWJFWSrYWnx5zY0fan399fbifbswuG2HknYT4TwNA1XneulXD4eH1YA4tJOa1671DC N0bYVrc3pSq0H90OL/vUMgpxsVASTEpDwXlsDFoVZ35AR7cvH6xKNIaW66BGCrc9z4RYcas6Rx+M GvDFYHPan62Ez/aIz91b+BHvXIyntd8d6kcj5f3d9LQBlnBK/zD86ZM6VORU+7PTkfUSFkLkhErI xDIDRkS+yufAatosxQJ4VfLrDtUvAAAA//8DAFBLAQItABQABgAIAAAAIQC2gziS/gAAAOEBAAAT AAAAAAAAAAAAAAAAAAAAAABbQ29udGVudF9UeXBlc10ueG1sUEsBAi0AFAAGAAgAAAAhADj9If/W AAAAlAEAAAsAAAAAAAAAAAAAAAAALwEAAF9yZWxzLy5yZWxzUEsBAi0AFAAGAAgAAAAhAJcCIZsN AgAA9QMAAA4AAAAAAAAAAAAAAAAALgIAAGRycy9lMm9Eb2MueG1sUEsBAi0AFAAGAAgAAAAhAB2K NtvgAAAACwEAAA8AAAAAAAAAAAAAAAAAZwQAAGRycy9kb3ducmV2LnhtbFBLBQYAAAAABAAEAPMA AAB0BQAAAAA= " fillcolor="white [3212]" stroked="f">
                      <v:textbox>
                        <w:txbxContent>
                          <w:p w14:paraId="189F355D" w14:textId="77777777" w:rsidR="004E1026" w:rsidRDefault="004E1026">
                            <w:r>
                              <w:t>Bốn phần tám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5720" distB="45720" distL="114300" distR="114300" simplePos="0" relativeHeight="251677696" behindDoc="0" locked="0" layoutInCell="1" allowOverlap="1" wp14:anchorId="4512FD97" wp14:editId="04976532">
                      <wp:simplePos x="0" y="0"/>
                      <wp:positionH relativeFrom="column">
                        <wp:posOffset>1917700</wp:posOffset>
                      </wp:positionH>
                      <wp:positionV relativeFrom="paragraph">
                        <wp:posOffset>802005</wp:posOffset>
                      </wp:positionV>
                      <wp:extent cx="1039495" cy="286385"/>
                      <wp:effectExtent l="0" t="0" r="8255" b="0"/>
                      <wp:wrapSquare wrapText="bothSides"/>
                      <wp:docPr id="1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39495" cy="2863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32E8377" w14:textId="77777777" w:rsidR="004E1026" w:rsidRDefault="004E1026">
                                  <w:r>
                                    <w:t>Năm phần tá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4512FD97" id="_x0000_s1027" type="#_x0000_t202" style="position:absolute;left:0;text-align:left;margin-left:151pt;margin-top:63.15pt;width:81.85pt;height:22.55pt;z-index:2516776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EG1GsEAIAAPwDAAAOAAAAZHJzL2Uyb0RvYy54bWysU9tu2zAMfR+wfxD0vthJ4y4x4hRdug4D ugvQ7QNkSY6FyaImKbGzry8lu2nQvQ3zg0Ca1CF5eLS5GTpNjtJ5Baai81lOiTQchDL7iv78cf9u RYkPzAimwciKnqSnN9u3bza9LeUCWtBCOoIgxpe9rWgbgi2zzPNWdszPwEqDwQZcxwK6bp8Jx3pE 73S2yPPrrAcnrAMuvce/d2OQbhN+00gevjWNl4HoimJvIZ0unXU8s+2GlXvHbKv41Ab7hy46pgwW PUPdscDIwam/oDrFHXhowoxDl0HTKC7TDDjNPH81zWPLrEyzIDnenmny/w+Wfz0+2u+OhOEDDLjA NIS3D8B/eWJg1zKzl7fOQd9KJrDwPFKW9daX09VItS99BKn7LyBwyewQIAENjesiKzgnQXRcwOlM uhwC4bFkfrVergtKOMYWq+urVZFKsPL5tnU+fJLQkWhU1OFSEzo7PvgQu2Hlc0os5kErca+0Tk4U ktxpR44MJVDvx/5fZWlD+oqui0WRgA3E60kanQqoT626iq7y+I2KiWR8NCKlBKb0aGMj2kzsREJG asJQD0SJibpIVg3ihHQ5GOWIzweNFtwfSnqUYkX97wNzkhL92SDl6/lyGbWbnGXxfoGOu4zUlxFm OEJVNFAymruQ9B7ZMHCLq2lUYu2lk6lllFgic3oOUcOXfsp6ebTbJwAAAP//AwBQSwMEFAAGAAgA AAAhACKPe8PfAAAACwEAAA8AAABkcnMvZG93bnJldi54bWxMj8FOwzAQRO9I/IO1SNyo3bQkVYhT ARIXLqil4uzESxwa25HtNoGvZzmV486MZt9U29kO7Iwh9t5JWC4EMHSt173rJBzeX+42wGJSTqvB O5TwjRG29fVVpUrtJ7fD8z51jEpcLJUEk9JYch5bg1bFhR/Rkffpg1WJztBxHdRE5XbgmRA5t6p3 9MGoEZ8Ntsf9yUr46L7wqX8NP+KNi+m48btDUxgpb2/mxwdgCed0CcMfPqFDTUyNPzkd2SBhJTLa ksjI8hUwSqzz+wJYQ0qxXAOvK/5/Q/0LAAD//wMAUEsBAi0AFAAGAAgAAAAhALaDOJL+AAAA4QEA ABMAAAAAAAAAAAAAAAAAAAAAAFtDb250ZW50X1R5cGVzXS54bWxQSwECLQAUAAYACAAAACEAOP0h /9YAAACUAQAACwAAAAAAAAAAAAAAAAAvAQAAX3JlbHMvLnJlbHNQSwECLQAUAAYACAAAACEAhBtR rBACAAD8AwAADgAAAAAAAAAAAAAAAAAuAgAAZHJzL2Uyb0RvYy54bWxQSwECLQAUAAYACAAAACEA Io97w98AAAALAQAADwAAAAAAAAAAAAAAAABqBAAAZHJzL2Rvd25yZXYueG1sUEsFBgAAAAAEAAQA 8wAAAHYFAAAAAA== " fillcolor="white [3212]" stroked="f">
                      <v:textbox>
                        <w:txbxContent>
                          <w:p w14:paraId="532E8377" w14:textId="77777777" w:rsidR="004E1026" w:rsidRDefault="004E1026">
                            <w:r>
                              <w:t>Năm phần tám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5720" distB="45720" distL="114300" distR="114300" simplePos="0" relativeHeight="251675648" behindDoc="0" locked="0" layoutInCell="1" allowOverlap="1" wp14:anchorId="3F11F2C0" wp14:editId="2E9A8372">
                      <wp:simplePos x="0" y="0"/>
                      <wp:positionH relativeFrom="column">
                        <wp:posOffset>1485900</wp:posOffset>
                      </wp:positionH>
                      <wp:positionV relativeFrom="paragraph">
                        <wp:posOffset>1212850</wp:posOffset>
                      </wp:positionV>
                      <wp:extent cx="241935" cy="447675"/>
                      <wp:effectExtent l="0" t="0" r="5715" b="9525"/>
                      <wp:wrapSquare wrapText="bothSides"/>
                      <wp:docPr id="1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1935" cy="4476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9AF6C93" w14:textId="77777777" w:rsidR="004E1026" w:rsidRDefault="00B1695A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8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3F11F2C0" id="_x0000_s1028" type="#_x0000_t202" style="position:absolute;left:0;text-align:left;margin-left:117pt;margin-top:95.5pt;width:19.05pt;height:35.25pt;z-index:2516756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rwQa6EQIAAPsDAAAOAAAAZHJzL2Uyb0RvYy54bWysU9tu2zAMfR+wfxD0vjjJnKYx4hRdug4D ugvQ7QNkSY6FSaImKbGzry8lp2nQvQ3zgyCa5CF5eLS+GYwmB+mDAlvT2WRKibQchLK7mv78cf/u mpIQmRVMg5U1PcpAbzZv36x7V8k5dKCF9ARBbKh6V9MuRlcVReCdNCxMwEmLzha8YRFNvyuEZz2i G13Mp9OrogcvnAcuQ8C/d6OTbjJ+20oev7VtkJHommJvMZ8+n006i82aVTvPXKf4qQ32D10YpiwW PUPdscjI3qu/oIziHgK0ccLBFNC2iss8A04zm76a5rFjTuZZkJzgzjSF/wfLvx4e3XdP4vABBlxg HiK4B+C/ArGw7ZjdyVvvoe8kE1h4ligreheqU2qiOlQhgTT9FxC4ZLaPkIGG1pvECs5JEB0XcDyT LodIOP6cl7PV+wUlHF1lubxaLnIFVj0nOx/iJwmGpEtNPe40g7PDQ4ipGVY9h6RaAbQS90rrbCQd ya325MBQAc1ubP9VlLakr+lqMV9kYAspPSvDqIjy1MrU9HqavlEwiYuPVuSQyJQe79iItidyEh8j M3FoBqIEDppyE1cNiCOy5WFUI74evHTg/1DSoxJrGn7vmZeU6M8WGV/NyjJJNxvlYjlHw196mksP sxyhahopGa/bmOWe2LBwi5tpVWbtpZNTy6iwTObpNSQJX9o56uXNbp4AAAD//wMAUEsDBBQABgAI AAAAIQDtGUW83wAAAAsBAAAPAAAAZHJzL2Rvd25yZXYueG1sTI/BTsMwEETvSPyDtUjcqJ0AbQlx KkDiwgW1VJydeIlD43UUu03g61lOcJvVjGbflJvZ9+KEY+wCacgWCgRSE2xHrYb92/PVGkRMhqzp A6GGL4ywqc7PSlPYMNEWT7vUCi6hWBgNLqWhkDI2Dr2JizAgsfcRRm8Sn2Mr7WgmLve9zJVaSm86 4g/ODPjksDnsjl7De/uJj93L+K1epZoO67Dd1yun9eXF/HAPIuGc/sLwi8/oUDFTHY5ko+g15Nc3 vCWxcZex4ES+yjMQNYtldguyKuX/DdUPAAAA//8DAFBLAQItABQABgAIAAAAIQC2gziS/gAAAOEB AAATAAAAAAAAAAAAAAAAAAAAAABbQ29udGVudF9UeXBlc10ueG1sUEsBAi0AFAAGAAgAAAAhADj9 If/WAAAAlAEAAAsAAAAAAAAAAAAAAAAALwEAAF9yZWxzLy5yZWxzUEsBAi0AFAAGAAgAAAAhAOvB BroRAgAA+wMAAA4AAAAAAAAAAAAAAAAALgIAAGRycy9lMm9Eb2MueG1sUEsBAi0AFAAGAAgAAAAh AO0ZRbzfAAAACwEAAA8AAAAAAAAAAAAAAAAAawQAAGRycy9kb3ducmV2LnhtbFBLBQYAAAAABAAE APMAAAB3BQAAAAA= " fillcolor="white [3212]" stroked="f">
                      <v:textbox>
                        <w:txbxContent>
                          <w:p w14:paraId="69AF6C93" w14:textId="77777777" w:rsidR="004E1026" w:rsidRDefault="00000000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8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5720" distB="45720" distL="114300" distR="114300" simplePos="0" relativeHeight="251673600" behindDoc="0" locked="0" layoutInCell="1" allowOverlap="1" wp14:anchorId="78B18221" wp14:editId="4CDA2466">
                      <wp:simplePos x="0" y="0"/>
                      <wp:positionH relativeFrom="column">
                        <wp:posOffset>1487170</wp:posOffset>
                      </wp:positionH>
                      <wp:positionV relativeFrom="paragraph">
                        <wp:posOffset>711835</wp:posOffset>
                      </wp:positionV>
                      <wp:extent cx="241935" cy="447675"/>
                      <wp:effectExtent l="0" t="0" r="5715" b="9525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1935" cy="4476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9CFD4F5" w14:textId="77777777" w:rsidR="004E1026" w:rsidRDefault="00B1695A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5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8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78B18221" id="_x0000_s1029" type="#_x0000_t202" style="position:absolute;left:0;text-align:left;margin-left:117.1pt;margin-top:56.05pt;width:19.05pt;height:35.25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5dmhMEgIAAPsDAAAOAAAAZHJzL2Uyb0RvYy54bWysU9tu2zAMfR+wfxD0vjhJnaYxohRdug4D ugvQ7QNkWY6FSaImKbGzrx8lp2nQvQ3zgyCa5CF5eLS+HYwmB+mDAsvobDKlRFoBjbI7Rn98f3h3 Q0mI3DZcg5WMHmWgt5u3b9a9q+QcOtCN9ARBbKh6x2gXo6uKIohOGh4m4KRFZwve8Iim3xWN5z2i G13Mp9ProgffOA9ChoB/70cn3WT8tpUifm3bICPRjGJvMZ8+n3U6i82aVzvPXafEqQ3+D10YriwW PUPd88jJ3qu/oIwSHgK0cSLAFNC2Ssg8A04zm76a5qnjTuZZkJzgzjSF/wcrvhye3DdP4vAeBlxg HiK4RxA/A7Gw7bjdyTvvoe8kb7DwLFFW9C5Up9REdahCAqn7z9Dgkvk+QgYaWm8SKzgnQXRcwPFM uhwiEfhzXs5WVwtKBLrKcnm9XOQKvHpOdj7EjxIMSRdGPe40g/PDY4ipGV49h6RaAbRqHpTW2Ug6 klvtyYGjAurd2P6rKG1Jz+hqMV9kYAspPSvDqIjy1MowejNN3yiYxMUH2+SQyJUe79iItidyEh8j M3GoB6IaRq9SbuKqhuaIbHkY1YivBy8d+N+U9KhERsOvPfeSEv3JIuOrWVkm6WajXCznaPhLT33p 4VYgFKORkvG6jVnuiQ0Ld7iZVmXWXjo5tYwKy2SeXkOS8KWdo17e7OYPAAAA//8DAFBLAwQUAAYA CAAAACEAkf42ct8AAAALAQAADwAAAGRycy9kb3ducmV2LnhtbEyPwU7DMAyG70i8Q+RJ3FjSDG1V aToBEhcuaGPinDam7dYkVZKthafHnNjR/j/9/lxuZzuwC4bYe6cgWwpg6BpvetcqOHy83ufAYtLO 6ME7VPCNEbbV7U2pC+Mnt8PLPrWMSlwstIIupbHgPDYdWh2XfkRH2ZcPVicaQ8tN0BOV24FLIdbc 6t7RhU6P+NJhc9qfrYLP9ojP/Vv4Ee9cTKfc7w71plPqbjE/PQJLOKd/GP70SR0qcqr92ZnIBgVy 9SAJpSCTGTAi5EaugNW0yeUaeFXy6x+qXwAAAP//AwBQSwECLQAUAAYACAAAACEAtoM4kv4AAADh AQAAEwAAAAAAAAAAAAAAAAAAAAAAW0NvbnRlbnRfVHlwZXNdLnhtbFBLAQItABQABgAIAAAAIQA4 /SH/1gAAAJQBAAALAAAAAAAAAAAAAAAAAC8BAABfcmVscy8ucmVsc1BLAQItABQABgAIAAAAIQA5 dmhMEgIAAPsDAAAOAAAAAAAAAAAAAAAAAC4CAABkcnMvZTJvRG9jLnhtbFBLAQItABQABgAIAAAA IQCR/jZy3wAAAAsBAAAPAAAAAAAAAAAAAAAAAGwEAABkcnMvZG93bnJldi54bWxQSwUGAAAAAAQA BADzAAAAeAUAAAAA " fillcolor="white [3212]" stroked="f">
                      <v:textbox>
                        <w:txbxContent>
                          <w:p w14:paraId="39CFD4F5" w14:textId="77777777" w:rsidR="004E1026" w:rsidRDefault="00000000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5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8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70528" behindDoc="1" locked="0" layoutInCell="1" allowOverlap="1" wp14:anchorId="67B332FF" wp14:editId="60B84796">
                  <wp:simplePos x="0" y="0"/>
                  <wp:positionH relativeFrom="column">
                    <wp:posOffset>69911</wp:posOffset>
                  </wp:positionH>
                  <wp:positionV relativeFrom="paragraph">
                    <wp:posOffset>212329</wp:posOffset>
                  </wp:positionV>
                  <wp:extent cx="2940316" cy="1559258"/>
                  <wp:effectExtent l="0" t="0" r="0" b="3175"/>
                  <wp:wrapTight wrapText="bothSides">
                    <wp:wrapPolygon edited="0">
                      <wp:start x="0" y="0"/>
                      <wp:lineTo x="0" y="21380"/>
                      <wp:lineTo x="21413" y="21380"/>
                      <wp:lineTo x="21413" y="0"/>
                      <wp:lineTo x="0" y="0"/>
                    </wp:wrapPolygon>
                  </wp:wrapTight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0316" cy="15592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81199E"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thực hiện.</w:t>
            </w:r>
          </w:p>
          <w:p w14:paraId="0B48CC25" w14:textId="77777777" w:rsidR="0081199E" w:rsidRPr="005F2322" w:rsidRDefault="0081199E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  <w:p w14:paraId="02CC5467" w14:textId="77777777" w:rsidR="0081199E" w:rsidRPr="005F2322" w:rsidRDefault="0081199E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73CEA64B" w14:textId="77777777" w:rsidR="0081199E" w:rsidRPr="005F2322" w:rsidRDefault="0081199E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đọc yêu cầu.</w:t>
            </w:r>
          </w:p>
          <w:p w14:paraId="59CE71E6" w14:textId="77777777" w:rsidR="00B943EF" w:rsidRPr="005F2322" w:rsidRDefault="00B943EF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thực hiện.</w:t>
            </w:r>
          </w:p>
          <w:p w14:paraId="5FF46FA0" w14:textId="77777777" w:rsidR="00B943EF" w:rsidRPr="005F2322" w:rsidRDefault="00B943EF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F6B3C9E" w14:textId="77777777" w:rsidR="00B943EF" w:rsidRPr="005F2322" w:rsidRDefault="00B943EF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nhận xét.</w:t>
            </w:r>
          </w:p>
          <w:p w14:paraId="10015E08" w14:textId="77777777" w:rsidR="00B943EF" w:rsidRPr="005F2322" w:rsidRDefault="00B943EF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  <w:p w14:paraId="1F810A36" w14:textId="77777777" w:rsidR="00B943EF" w:rsidRPr="005F2322" w:rsidRDefault="00B943EF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nêu.</w:t>
            </w:r>
          </w:p>
          <w:p w14:paraId="34718106" w14:textId="77777777" w:rsidR="00B943EF" w:rsidRPr="005F2322" w:rsidRDefault="00B943EF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16FA0FE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 </w:t>
            </w:r>
            <w:r w:rsidR="0041160D"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HS đọc.</w:t>
            </w:r>
          </w:p>
          <w:p w14:paraId="327FF3A3" w14:textId="77777777" w:rsidR="0041160D" w:rsidRPr="005F2322" w:rsidRDefault="0041160D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thảo luận.</w:t>
            </w:r>
          </w:p>
          <w:p w14:paraId="71B27301" w14:textId="77777777" w:rsidR="0041160D" w:rsidRPr="005F2322" w:rsidRDefault="0041160D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thực hiện.</w:t>
            </w:r>
          </w:p>
          <w:p w14:paraId="65F2DAF2" w14:textId="77777777" w:rsidR="00D8310E" w:rsidRPr="005F2322" w:rsidRDefault="00D8310E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Hình tam giác không được chia thành hai phần bằng nhau.</w:t>
            </w:r>
          </w:p>
          <w:p w14:paraId="30C65599" w14:textId="77777777" w:rsidR="00D8310E" w:rsidRPr="005F2322" w:rsidRDefault="00D8310E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Hình chữ nhật không được chia thành ba phần bằng nhau.</w:t>
            </w:r>
          </w:p>
          <w:p w14:paraId="43CEA6B3" w14:textId="77777777" w:rsidR="00D8310E" w:rsidRPr="005F2322" w:rsidRDefault="00D8310E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Hình vuông không được chia thành ba phần bằng nhau.</w:t>
            </w:r>
          </w:p>
          <w:p w14:paraId="69DDEBE1" w14:textId="77777777" w:rsidR="0041160D" w:rsidRPr="005F2322" w:rsidRDefault="0041160D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  <w:p w14:paraId="01AF0231" w14:textId="77777777" w:rsidR="00070225" w:rsidRPr="005F2322" w:rsidRDefault="00070225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14:paraId="31F3B10C" w14:textId="77777777" w:rsidR="00CA096C" w:rsidRPr="005F2322" w:rsidRDefault="00CA096C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Tổng số phần bằng nhau.</w:t>
            </w:r>
          </w:p>
          <w:p w14:paraId="6CDBE962" w14:textId="77777777" w:rsidR="00CA096C" w:rsidRPr="005F2322" w:rsidRDefault="00CA096C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Số phần được tô màu.</w:t>
            </w:r>
          </w:p>
        </w:tc>
      </w:tr>
      <w:tr w:rsidR="00CA096C" w:rsidRPr="005F2322" w14:paraId="58663929" w14:textId="77777777" w:rsidTr="00CA096C">
        <w:tc>
          <w:tcPr>
            <w:tcW w:w="10060" w:type="dxa"/>
            <w:gridSpan w:val="3"/>
            <w:tcBorders>
              <w:top w:val="dashed" w:sz="4" w:space="0" w:color="auto"/>
              <w:bottom w:val="dashed" w:sz="4" w:space="0" w:color="auto"/>
            </w:tcBorders>
          </w:tcPr>
          <w:p w14:paraId="388A6FB0" w14:textId="77777777" w:rsidR="00CA096C" w:rsidRPr="005F2322" w:rsidRDefault="00CA096C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lastRenderedPageBreak/>
              <w:t>D. Hoạt động vận dụng</w:t>
            </w:r>
          </w:p>
          <w:p w14:paraId="31EB8536" w14:textId="77777777" w:rsidR="00CA096C" w:rsidRPr="005F2322" w:rsidRDefault="00CA096C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* Mục tiêu: 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Vận dụng các kiến thức đã học về phân số vào thực tiễn cuộc sống.</w:t>
            </w:r>
          </w:p>
          <w:p w14:paraId="33622D07" w14:textId="77777777" w:rsidR="00CA096C" w:rsidRPr="005F2322" w:rsidRDefault="00CA096C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* Cách tiến hành:</w:t>
            </w:r>
          </w:p>
        </w:tc>
      </w:tr>
      <w:tr w:rsidR="00CA096C" w:rsidRPr="005F2322" w14:paraId="7F7E8BFE" w14:textId="77777777" w:rsidTr="00814ACA">
        <w:tc>
          <w:tcPr>
            <w:tcW w:w="5030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14:paraId="64ABCF01" w14:textId="77777777" w:rsidR="00CA096C" w:rsidRPr="005F2322" w:rsidRDefault="00CA096C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lấy ra một chiếc bánh, mời 1 HS lên chia/cắt chiếc bánh thành các phần bằng nhau.</w:t>
            </w:r>
          </w:p>
          <w:p w14:paraId="2E3155E5" w14:textId="77777777" w:rsidR="00CA096C" w:rsidRPr="005F2322" w:rsidRDefault="00CA096C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mời HS lần lượt lấy ra 1, 2, 3, ... phần bằng nhau, đồng thời yêu cầu HS viết phân số chỉ số bánh được lấy ra.</w:t>
            </w:r>
          </w:p>
        </w:tc>
        <w:tc>
          <w:tcPr>
            <w:tcW w:w="5030" w:type="dxa"/>
            <w:tcBorders>
              <w:top w:val="dashed" w:sz="4" w:space="0" w:color="auto"/>
              <w:bottom w:val="dashed" w:sz="4" w:space="0" w:color="auto"/>
            </w:tcBorders>
          </w:tcPr>
          <w:p w14:paraId="35B907AF" w14:textId="77777777" w:rsidR="00CA096C" w:rsidRPr="005F2322" w:rsidRDefault="00CA096C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 và thực hiện.</w:t>
            </w:r>
          </w:p>
          <w:p w14:paraId="1668A815" w14:textId="77777777" w:rsidR="00CA096C" w:rsidRPr="005F2322" w:rsidRDefault="00CA096C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4804E97F" w14:textId="77777777" w:rsidR="00CA096C" w:rsidRPr="005F2322" w:rsidRDefault="00CA096C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thực hiện.</w:t>
            </w:r>
          </w:p>
        </w:tc>
      </w:tr>
      <w:tr w:rsidR="00814ACA" w:rsidRPr="005F2322" w14:paraId="4CC6CFE9" w14:textId="77777777" w:rsidTr="009839C2">
        <w:tc>
          <w:tcPr>
            <w:tcW w:w="10060" w:type="dxa"/>
            <w:gridSpan w:val="3"/>
            <w:tcBorders>
              <w:top w:val="dashed" w:sz="4" w:space="0" w:color="auto"/>
              <w:bottom w:val="dashed" w:sz="4" w:space="0" w:color="auto"/>
            </w:tcBorders>
          </w:tcPr>
          <w:p w14:paraId="34CD8DD4" w14:textId="77777777" w:rsidR="00814ACA" w:rsidRPr="005F2322" w:rsidRDefault="00814AC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E. Củng cố, dặn dò</w:t>
            </w:r>
          </w:p>
        </w:tc>
      </w:tr>
      <w:tr w:rsidR="00814ACA" w:rsidRPr="005F2322" w14:paraId="6D39E529" w14:textId="77777777" w:rsidTr="005D4B67">
        <w:tc>
          <w:tcPr>
            <w:tcW w:w="5030" w:type="dxa"/>
            <w:gridSpan w:val="2"/>
            <w:tcBorders>
              <w:top w:val="dashed" w:sz="4" w:space="0" w:color="auto"/>
              <w:bottom w:val="single" w:sz="4" w:space="0" w:color="auto"/>
            </w:tcBorders>
          </w:tcPr>
          <w:p w14:paraId="02230BF1" w14:textId="77777777" w:rsidR="00814ACA" w:rsidRPr="005F2322" w:rsidRDefault="00814AC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H: Qua bài học hôm nay các em được tìm hiểu về điều gì?</w:t>
            </w:r>
          </w:p>
          <w:p w14:paraId="158DDE6A" w14:textId="77777777" w:rsidR="00814ACA" w:rsidRPr="005F2322" w:rsidRDefault="00814AC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nhận xét, kết luận.</w:t>
            </w:r>
          </w:p>
          <w:p w14:paraId="7E9A5562" w14:textId="77777777" w:rsidR="00814ACA" w:rsidRPr="005F2322" w:rsidRDefault="00814AC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Nhận xét tiết học.</w:t>
            </w:r>
          </w:p>
          <w:p w14:paraId="01CA8F62" w14:textId="77777777" w:rsidR="00814ACA" w:rsidRPr="005F2322" w:rsidRDefault="00814AC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Chuẩn bị bài tiếp theo: Khái niệm phân số (</w:t>
            </w:r>
            <w:r w:rsidR="00FF72DC"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tiết 2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)</w:t>
            </w:r>
          </w:p>
        </w:tc>
        <w:tc>
          <w:tcPr>
            <w:tcW w:w="5030" w:type="dxa"/>
            <w:tcBorders>
              <w:top w:val="dashed" w:sz="4" w:space="0" w:color="auto"/>
              <w:bottom w:val="single" w:sz="4" w:space="0" w:color="auto"/>
            </w:tcBorders>
          </w:tcPr>
          <w:p w14:paraId="52EB62F7" w14:textId="77777777" w:rsidR="00814ACA" w:rsidRPr="005F2322" w:rsidRDefault="00814AC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trả lời.</w:t>
            </w:r>
          </w:p>
          <w:p w14:paraId="2B4078B3" w14:textId="77777777" w:rsidR="00814ACA" w:rsidRPr="005F2322" w:rsidRDefault="00814AC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36322C6" w14:textId="77777777" w:rsidR="00814ACA" w:rsidRPr="005F2322" w:rsidRDefault="00814AC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</w:t>
            </w:r>
          </w:p>
        </w:tc>
      </w:tr>
    </w:tbl>
    <w:p w14:paraId="611950ED" w14:textId="77777777" w:rsidR="00070225" w:rsidRPr="005F2322" w:rsidRDefault="007D3153" w:rsidP="005F2322">
      <w:pPr>
        <w:spacing w:after="0" w:line="360" w:lineRule="auto"/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</w:pPr>
      <w:r w:rsidRPr="005F2322"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  <w:t>IV. ĐIỀU CHỈNH SAU TIẾT DẠY</w:t>
      </w:r>
      <w:r w:rsidR="00354EC1" w:rsidRPr="005F2322"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  <w:t>:</w:t>
      </w:r>
    </w:p>
    <w:p w14:paraId="234277D4" w14:textId="77777777" w:rsidR="00070225" w:rsidRPr="005F2322" w:rsidRDefault="00070225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7D3153" w:rsidRPr="005F2322">
        <w:rPr>
          <w:rFonts w:ascii="Times New Roman" w:hAnsi="Times New Roman" w:cs="Times New Roman"/>
          <w:sz w:val="26"/>
          <w:szCs w:val="26"/>
          <w:lang w:val="nl-NL"/>
        </w:rPr>
        <w:t>...........................</w:t>
      </w:r>
    </w:p>
    <w:p w14:paraId="47FBD0CA" w14:textId="2A582261" w:rsidR="004B37AA" w:rsidRPr="005F2322" w:rsidRDefault="004B37AA" w:rsidP="005F2322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5F2322">
        <w:rPr>
          <w:rFonts w:ascii="Times New Roman" w:hAnsi="Times New Roman" w:cs="Times New Roman"/>
          <w:sz w:val="26"/>
          <w:szCs w:val="26"/>
        </w:rPr>
        <w:br w:type="page"/>
      </w:r>
    </w:p>
    <w:p w14:paraId="566F39E1" w14:textId="77777777" w:rsidR="004B37AA" w:rsidRPr="005F2322" w:rsidRDefault="004B37AA" w:rsidP="005F2322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nb-NO"/>
        </w:rPr>
      </w:pPr>
      <w:r w:rsidRPr="005F2322">
        <w:rPr>
          <w:rFonts w:ascii="Times New Roman" w:eastAsia="Times New Roman" w:hAnsi="Times New Roman" w:cs="Times New Roman"/>
          <w:b/>
          <w:bCs/>
          <w:sz w:val="26"/>
          <w:szCs w:val="26"/>
          <w:lang w:val="nb-NO"/>
        </w:rPr>
        <w:lastRenderedPageBreak/>
        <w:t>BÀI: KHÁI NIỆM PHÂN SỐ (TIẾT 2)</w:t>
      </w:r>
    </w:p>
    <w:p w14:paraId="040C3F9D" w14:textId="77777777" w:rsidR="004B37AA" w:rsidRPr="005F2322" w:rsidRDefault="004B37AA" w:rsidP="005F2322">
      <w:pPr>
        <w:spacing w:after="0" w:line="360" w:lineRule="auto"/>
        <w:rPr>
          <w:rFonts w:ascii="Times New Roman" w:eastAsia="Times New Roman" w:hAnsi="Times New Roman" w:cs="Times New Roman"/>
          <w:b/>
          <w:bCs/>
          <w:sz w:val="26"/>
          <w:szCs w:val="26"/>
          <w:u w:val="single"/>
          <w:lang w:val="nb-NO"/>
        </w:rPr>
      </w:pPr>
      <w:r w:rsidRPr="005F2322">
        <w:rPr>
          <w:rFonts w:ascii="Times New Roman" w:eastAsia="Times New Roman" w:hAnsi="Times New Roman" w:cs="Times New Roman"/>
          <w:b/>
          <w:bCs/>
          <w:sz w:val="26"/>
          <w:szCs w:val="26"/>
          <w:u w:val="single"/>
          <w:lang w:val="nb-NO"/>
        </w:rPr>
        <w:t>I. YÊU CẦU CẦN ĐẠT</w:t>
      </w:r>
    </w:p>
    <w:p w14:paraId="64F11976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b/>
          <w:sz w:val="26"/>
          <w:szCs w:val="26"/>
          <w:lang w:val="nl-NL"/>
        </w:rPr>
        <w:t>1. Năng lực đặc thù:</w:t>
      </w:r>
    </w:p>
    <w:p w14:paraId="106AC340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b-NO"/>
        </w:rPr>
        <w:t xml:space="preserve">- </w:t>
      </w:r>
      <w:r w:rsidRPr="005F2322">
        <w:rPr>
          <w:rFonts w:ascii="Times New Roman" w:hAnsi="Times New Roman" w:cs="Times New Roman"/>
          <w:sz w:val="26"/>
          <w:szCs w:val="26"/>
          <w:lang w:val="nl-NL"/>
        </w:rPr>
        <w:t>Nhận biết về khái niệm phân số, về tử số, mẫu số.</w:t>
      </w:r>
    </w:p>
    <w:p w14:paraId="6AD119A2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l-NL"/>
        </w:rPr>
        <w:t>- Đọc, viết được phân số.</w:t>
      </w:r>
    </w:p>
    <w:p w14:paraId="72D13C35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b/>
          <w:sz w:val="26"/>
          <w:szCs w:val="26"/>
          <w:lang w:val="nl-NL"/>
        </w:rPr>
        <w:t>2. Năng lực chung:</w:t>
      </w:r>
    </w:p>
    <w:p w14:paraId="5FFFADDF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l-NL"/>
        </w:rPr>
        <w:t>- Năng lực tự chủ và tự học: Chủ động học tập, tìm hiểu nội dung bài học. Biết lắng nghe và trả lời nội dung trong bài học.</w:t>
      </w:r>
    </w:p>
    <w:p w14:paraId="6EBE1E26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l-NL"/>
        </w:rPr>
        <w:t>- Năng lực giải quyết vấn đề và sáng tạo: Tham gia tích cực trò chơi, vận dụng được nội dung về phân số vào thực tiễn cuộc sống.</w:t>
      </w:r>
    </w:p>
    <w:p w14:paraId="0E97855A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l-NL"/>
        </w:rPr>
        <w:t>- Năng lực giao tiếp và hợp tác: Trao đổi, thảo luận với bạn về khái niệm phân số, cách đọc, viết phân số.</w:t>
      </w:r>
    </w:p>
    <w:p w14:paraId="65E396C0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b/>
          <w:sz w:val="26"/>
          <w:szCs w:val="26"/>
          <w:lang w:val="nl-NL"/>
        </w:rPr>
        <w:t>3. Phẩm chất:</w:t>
      </w:r>
    </w:p>
    <w:p w14:paraId="671B2169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l-NL"/>
        </w:rPr>
        <w:t>- Có ý thức giúp đỡ lẫn nhau trong hợp tác nhóm để hoàn thành các nhiệm vụ.</w:t>
      </w:r>
    </w:p>
    <w:p w14:paraId="16DD94EF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l-NL"/>
        </w:rPr>
        <w:t>- Chăm chỉ, tích cực phát biểu xây dựng bài.</w:t>
      </w:r>
    </w:p>
    <w:p w14:paraId="4DA75BDB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6"/>
          <w:szCs w:val="26"/>
          <w:u w:val="single"/>
          <w:lang w:val="nl-NL"/>
        </w:rPr>
      </w:pPr>
      <w:r w:rsidRPr="005F2322">
        <w:rPr>
          <w:rFonts w:ascii="Times New Roman" w:hAnsi="Times New Roman" w:cs="Times New Roman"/>
          <w:b/>
          <w:bCs/>
          <w:sz w:val="26"/>
          <w:szCs w:val="26"/>
          <w:u w:val="single"/>
          <w:lang w:val="nl-NL"/>
        </w:rPr>
        <w:t>II. ĐỒ DÙNG DẠY HỌC:</w:t>
      </w:r>
    </w:p>
    <w:p w14:paraId="287BC1E4" w14:textId="77777777" w:rsidR="004B37AA" w:rsidRPr="005F2322" w:rsidRDefault="004B37AA" w:rsidP="005F2322">
      <w:pPr>
        <w:spacing w:after="0" w:line="360" w:lineRule="auto"/>
        <w:jc w:val="both"/>
        <w:outlineLvl w:val="0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1. Giáo viên: </w:t>
      </w:r>
      <w:r w:rsidRPr="005F2322">
        <w:rPr>
          <w:rFonts w:ascii="Times New Roman" w:hAnsi="Times New Roman" w:cs="Times New Roman"/>
          <w:sz w:val="26"/>
          <w:szCs w:val="26"/>
          <w:lang w:val="nl-NL"/>
        </w:rPr>
        <w:t>Kế hoạch bài dạy, SGK Toán lớp 4 tập 2.</w:t>
      </w:r>
    </w:p>
    <w:p w14:paraId="2ECA1FCC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b/>
          <w:bCs/>
          <w:sz w:val="26"/>
          <w:szCs w:val="26"/>
          <w:lang w:val="nl-NL"/>
        </w:rPr>
        <w:t>2. Học sinh:</w:t>
      </w:r>
      <w:r w:rsidRPr="005F2322">
        <w:rPr>
          <w:rFonts w:ascii="Times New Roman" w:hAnsi="Times New Roman" w:cs="Times New Roman"/>
          <w:sz w:val="26"/>
          <w:szCs w:val="26"/>
          <w:lang w:val="nl-NL"/>
        </w:rPr>
        <w:t xml:space="preserve"> SGK, VBT Toán lớp 4 tập 2.</w:t>
      </w:r>
    </w:p>
    <w:p w14:paraId="1B329207" w14:textId="77777777" w:rsidR="004B37AA" w:rsidRPr="005F2322" w:rsidRDefault="004B37AA" w:rsidP="005F2322">
      <w:pPr>
        <w:spacing w:after="0" w:line="360" w:lineRule="auto"/>
        <w:jc w:val="both"/>
        <w:outlineLvl w:val="0"/>
        <w:rPr>
          <w:rFonts w:ascii="Times New Roman" w:hAnsi="Times New Roman" w:cs="Times New Roman"/>
          <w:b/>
          <w:bCs/>
          <w:sz w:val="26"/>
          <w:szCs w:val="26"/>
          <w:u w:val="single"/>
          <w:lang w:val="nl-NL"/>
        </w:rPr>
      </w:pPr>
      <w:r w:rsidRPr="005F2322">
        <w:rPr>
          <w:rFonts w:ascii="Times New Roman" w:hAnsi="Times New Roman" w:cs="Times New Roman"/>
          <w:b/>
          <w:bCs/>
          <w:sz w:val="26"/>
          <w:szCs w:val="26"/>
          <w:u w:val="single"/>
          <w:lang w:val="nl-NL"/>
        </w:rPr>
        <w:t>III. CÁC HOẠT ĐỘNG DẠY HỌC</w:t>
      </w:r>
    </w:p>
    <w:tbl>
      <w:tblPr>
        <w:tblW w:w="10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54"/>
        <w:gridCol w:w="34"/>
        <w:gridCol w:w="5372"/>
      </w:tblGrid>
      <w:tr w:rsidR="004B37AA" w:rsidRPr="005F2322" w14:paraId="14109028" w14:textId="77777777" w:rsidTr="002137A3">
        <w:tc>
          <w:tcPr>
            <w:tcW w:w="4999" w:type="dxa"/>
            <w:tcBorders>
              <w:bottom w:val="dashed" w:sz="4" w:space="0" w:color="auto"/>
            </w:tcBorders>
          </w:tcPr>
          <w:p w14:paraId="7E18E3DE" w14:textId="77777777" w:rsidR="004B37AA" w:rsidRPr="005F2322" w:rsidRDefault="004B37AA" w:rsidP="005F2322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HOẠT ĐỘNG CỦA GIÁO VIÊN</w:t>
            </w:r>
          </w:p>
        </w:tc>
        <w:tc>
          <w:tcPr>
            <w:tcW w:w="5061" w:type="dxa"/>
            <w:gridSpan w:val="2"/>
            <w:tcBorders>
              <w:bottom w:val="dashed" w:sz="4" w:space="0" w:color="auto"/>
            </w:tcBorders>
          </w:tcPr>
          <w:p w14:paraId="1BEAA6E0" w14:textId="77777777" w:rsidR="004B37AA" w:rsidRPr="005F2322" w:rsidRDefault="004B37AA" w:rsidP="005F2322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HOẠT ĐỘNG CỦA HỌC SINH</w:t>
            </w:r>
          </w:p>
        </w:tc>
      </w:tr>
      <w:tr w:rsidR="004B37AA" w:rsidRPr="005F2322" w14:paraId="4D1C59EB" w14:textId="77777777" w:rsidTr="002137A3">
        <w:tc>
          <w:tcPr>
            <w:tcW w:w="10060" w:type="dxa"/>
            <w:gridSpan w:val="3"/>
            <w:tcBorders>
              <w:bottom w:val="single" w:sz="4" w:space="0" w:color="auto"/>
            </w:tcBorders>
          </w:tcPr>
          <w:p w14:paraId="5A770B86" w14:textId="77777777" w:rsidR="004B37AA" w:rsidRPr="005F2322" w:rsidRDefault="004B37AA" w:rsidP="005F2322">
            <w:pPr>
              <w:spacing w:after="0" w:line="360" w:lineRule="auto"/>
              <w:jc w:val="both"/>
              <w:outlineLvl w:val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A. Hoạt động khởi động</w:t>
            </w:r>
          </w:p>
          <w:p w14:paraId="2401E7F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* Mục tiêu: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</w:p>
          <w:p w14:paraId="782D228E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Tạo không khí vui vẻ, khấn khởi trước giờ học.</w:t>
            </w:r>
          </w:p>
          <w:p w14:paraId="76939F6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Kiểm tra kiến thức đã học ở bài trước.</w:t>
            </w:r>
          </w:p>
          <w:p w14:paraId="1856984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* Cách tiến hành:</w:t>
            </w:r>
          </w:p>
        </w:tc>
      </w:tr>
      <w:tr w:rsidR="004B37AA" w:rsidRPr="005F2322" w14:paraId="517A9116" w14:textId="77777777" w:rsidTr="002137A3">
        <w:tc>
          <w:tcPr>
            <w:tcW w:w="4999" w:type="dxa"/>
            <w:tcBorders>
              <w:bottom w:val="single" w:sz="4" w:space="0" w:color="auto"/>
            </w:tcBorders>
          </w:tcPr>
          <w:p w14:paraId="53B277D1" w14:textId="77777777" w:rsidR="004B37AA" w:rsidRPr="005F2322" w:rsidRDefault="004B37AA" w:rsidP="005F2322">
            <w:pPr>
              <w:spacing w:after="0" w:line="360" w:lineRule="auto"/>
              <w:jc w:val="both"/>
              <w:outlineLvl w:val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-</w:t>
            </w:r>
            <w:r w:rsidRPr="005F2322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 GV tổ chức trò chơi “Ô cửa bí mật” để trả lời các câu hỏi về khái niệm phân số, xác định các phân số.</w:t>
            </w:r>
          </w:p>
          <w:p w14:paraId="00AB78E7" w14:textId="77777777" w:rsidR="004B37AA" w:rsidRPr="005F2322" w:rsidRDefault="004B37AA" w:rsidP="005F2322">
            <w:pPr>
              <w:spacing w:after="0" w:line="360" w:lineRule="auto"/>
              <w:jc w:val="both"/>
              <w:outlineLvl w:val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- GV nhận xét, giới thiệu bài mới: Khái niệm phân số (tiếp theo).</w:t>
            </w:r>
          </w:p>
        </w:tc>
        <w:tc>
          <w:tcPr>
            <w:tcW w:w="5061" w:type="dxa"/>
            <w:gridSpan w:val="2"/>
            <w:tcBorders>
              <w:bottom w:val="single" w:sz="4" w:space="0" w:color="auto"/>
            </w:tcBorders>
          </w:tcPr>
          <w:p w14:paraId="4D49DF94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tham gia trò chơi.</w:t>
            </w:r>
          </w:p>
          <w:p w14:paraId="26130A4F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437F39F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2DF743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</w:tc>
      </w:tr>
      <w:tr w:rsidR="004B37AA" w:rsidRPr="005F2322" w14:paraId="60DE5FB2" w14:textId="77777777" w:rsidTr="002137A3">
        <w:tc>
          <w:tcPr>
            <w:tcW w:w="10060" w:type="dxa"/>
            <w:gridSpan w:val="3"/>
            <w:tcBorders>
              <w:top w:val="dashed" w:sz="4" w:space="0" w:color="auto"/>
              <w:bottom w:val="dashed" w:sz="4" w:space="0" w:color="auto"/>
            </w:tcBorders>
          </w:tcPr>
          <w:p w14:paraId="661CE5C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lastRenderedPageBreak/>
              <w:t>B. Hoạt động thực hành, luyện tập</w:t>
            </w:r>
          </w:p>
          <w:p w14:paraId="7DA85D5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* Mục tiêu: </w:t>
            </w:r>
          </w:p>
          <w:p w14:paraId="3F1175BF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Xác định được tử số, mẫu số của phân số.</w:t>
            </w:r>
          </w:p>
          <w:p w14:paraId="1BDF019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Đọc, viết được phân số.</w:t>
            </w:r>
          </w:p>
          <w:p w14:paraId="554C081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*</w:t>
            </w: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 Cách tiến hành: </w:t>
            </w:r>
          </w:p>
        </w:tc>
      </w:tr>
      <w:tr w:rsidR="004B37AA" w:rsidRPr="005F2322" w14:paraId="1EC8ACB8" w14:textId="77777777" w:rsidTr="002137A3">
        <w:tc>
          <w:tcPr>
            <w:tcW w:w="4999" w:type="dxa"/>
            <w:tcBorders>
              <w:top w:val="dashed" w:sz="4" w:space="0" w:color="auto"/>
              <w:bottom w:val="dashed" w:sz="4" w:space="0" w:color="auto"/>
            </w:tcBorders>
          </w:tcPr>
          <w:p w14:paraId="4E0A229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Bài 3a/SGK/Trang 5:</w:t>
            </w:r>
          </w:p>
          <w:p w14:paraId="75DE603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ọi HS đọc yêu cầu bài tập.</w:t>
            </w:r>
          </w:p>
          <w:p w14:paraId="6F1DD18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giúp HS phân tích mẫu:</w:t>
            </w:r>
          </w:p>
          <w:p w14:paraId="65FC270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Có tất cả bao nhiêu chấm tròn?</w:t>
            </w:r>
          </w:p>
          <w:p w14:paraId="1572CCB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Đã tô màu bao nhiêu chấm tròn?</w:t>
            </w:r>
          </w:p>
          <w:p w14:paraId="7023EAF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Em hãy viết phân số chỉ số phần số chấm tròn đã được tô màu.</w:t>
            </w:r>
          </w:p>
          <w:p w14:paraId="2CF9A37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yêu cầu HS làm việc cá nhân.</w:t>
            </w:r>
          </w:p>
          <w:p w14:paraId="00015D8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mời HS đọc các phân số chỉ số phần đã tô màu trong các hình.</w:t>
            </w:r>
          </w:p>
          <w:p w14:paraId="4F6D041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2441D0B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BF13B0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40722BA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77014A4E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78C8BB9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5D8F59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F51D92C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20565D8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420E8C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mời HS nhận xét.</w:t>
            </w:r>
          </w:p>
          <w:p w14:paraId="7D8F2E4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nhận xét, chốt đáp án.</w:t>
            </w:r>
          </w:p>
          <w:p w14:paraId="78EF29A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Bài 3b/SGK/Trang 5:</w:t>
            </w:r>
          </w:p>
          <w:p w14:paraId="0A1E50E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ọi HS đọc yêu cầu bài tập.</w:t>
            </w:r>
          </w:p>
          <w:p w14:paraId="48116D6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yêu cầu HS làm việc theo nhóm đôi vào phiếu học tập.</w:t>
            </w:r>
          </w:p>
          <w:p w14:paraId="5F9FD67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>- GV thu phiếu và chấm.</w:t>
            </w:r>
          </w:p>
          <w:p w14:paraId="11F2CA2E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nhận xét.</w:t>
            </w:r>
          </w:p>
          <w:p w14:paraId="2A42F65E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5F23BB4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8E95424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4A4DA43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FA0F81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7D597F3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D722F0E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084106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757694BC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thu phiếu bài tập, nhận xét, chốt đáp án.</w:t>
            </w:r>
          </w:p>
          <w:p w14:paraId="6134F58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Bài 4/SGK/Trang 6:</w:t>
            </w:r>
          </w:p>
          <w:p w14:paraId="47BBC7A8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a)</w:t>
            </w:r>
          </w:p>
          <w:p w14:paraId="09E757C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ọi HS đọc yêu cầu bài tập.</w:t>
            </w:r>
          </w:p>
          <w:p w14:paraId="0B1FBF78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yêu cầu HS làm việc cá nhân.</w:t>
            </w:r>
          </w:p>
          <w:p w14:paraId="5C01255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301CCF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72154E8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4C32A1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4E318339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C84129F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1CB53B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056D020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Mời HS hoàn thành bài trên bảng.</w:t>
            </w:r>
          </w:p>
          <w:p w14:paraId="1D7B03C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Mời HS khác nhận xét.</w:t>
            </w:r>
          </w:p>
          <w:p w14:paraId="134D1DA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nhận xét.</w:t>
            </w:r>
          </w:p>
          <w:p w14:paraId="10773330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 b)</w:t>
            </w:r>
          </w:p>
          <w:p w14:paraId="47F36FA9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mời 3 HS lên bảng làm bài.</w:t>
            </w:r>
          </w:p>
          <w:p w14:paraId="610F7B3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14:paraId="29F6B82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14:paraId="7902D14E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14:paraId="7C249F2F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14:paraId="23FBC609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14:paraId="0CE919C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mời HS khác nhận xét.</w:t>
            </w:r>
          </w:p>
          <w:p w14:paraId="658E4D84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nhận xét, kết luận.</w:t>
            </w:r>
          </w:p>
          <w:p w14:paraId="1F40AE9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c)</w:t>
            </w:r>
          </w:p>
          <w:p w14:paraId="0F760D4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mời HS đọc các phân số.</w:t>
            </w:r>
          </w:p>
          <w:p w14:paraId="3EE8286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14:paraId="6B628F18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14:paraId="3F1874D8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14:paraId="2847565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14:paraId="53C71EB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14:paraId="18F242A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nhận xét, kết luận.</w:t>
            </w:r>
          </w:p>
          <w:p w14:paraId="20F3B0E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Bài 5/SGK/Trang 6: Trò chơi “Đố bạn”.</w:t>
            </w:r>
          </w:p>
          <w:p w14:paraId="3FD726A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giới thiệu trò chơi.</w:t>
            </w:r>
          </w:p>
          <w:p w14:paraId="3BF385A0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Phổ biến luật chơi:</w:t>
            </w:r>
          </w:p>
          <w:p w14:paraId="085A2F9C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Thực hiện theo nhóm đôi.</w:t>
            </w:r>
          </w:p>
          <w:p w14:paraId="06E1170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Một bạn viết phân số và vẽ hình biểu diễn phân số đó.</w:t>
            </w:r>
          </w:p>
          <w:p w14:paraId="043DAA49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Bạn còn lại phải đọc và nêu tử số, mẫu số của phân số đó.</w:t>
            </w:r>
          </w:p>
          <w:p w14:paraId="4CBA693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quan sát các nhóm tham gia trò chơi.</w:t>
            </w:r>
          </w:p>
          <w:p w14:paraId="266353C0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nhận xét, kết luận.</w:t>
            </w:r>
          </w:p>
        </w:tc>
        <w:tc>
          <w:tcPr>
            <w:tcW w:w="5061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14:paraId="4B90AE6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87EEA4E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đọc đề bài.</w:t>
            </w:r>
          </w:p>
          <w:p w14:paraId="07EF59C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quan sát.</w:t>
            </w:r>
          </w:p>
          <w:p w14:paraId="0452E30F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Có tất cả 9 chấm tròn.</w:t>
            </w:r>
          </w:p>
          <w:p w14:paraId="7ADD74C9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Đã tô màu 5 chấm tròn.</w:t>
            </w:r>
          </w:p>
          <w:p w14:paraId="1CD6480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+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9</m:t>
                  </m:r>
                </m:den>
              </m:f>
            </m:oMath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(Năm phần chín)</w:t>
            </w:r>
          </w:p>
          <w:p w14:paraId="6395AB2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94080" behindDoc="0" locked="0" layoutInCell="1" allowOverlap="1" wp14:anchorId="0110AAE4" wp14:editId="7778B07C">
                  <wp:simplePos x="0" y="0"/>
                  <wp:positionH relativeFrom="column">
                    <wp:posOffset>37614</wp:posOffset>
                  </wp:positionH>
                  <wp:positionV relativeFrom="paragraph">
                    <wp:posOffset>79525</wp:posOffset>
                  </wp:positionV>
                  <wp:extent cx="1313815" cy="1066800"/>
                  <wp:effectExtent l="0" t="0" r="635" b="0"/>
                  <wp:wrapThrough wrapText="bothSides">
                    <wp:wrapPolygon edited="0">
                      <wp:start x="0" y="0"/>
                      <wp:lineTo x="0" y="21214"/>
                      <wp:lineTo x="21297" y="21214"/>
                      <wp:lineTo x="21297" y="0"/>
                      <wp:lineTo x="0" y="0"/>
                    </wp:wrapPolygon>
                  </wp:wrapThrough>
                  <wp:docPr id="1192445709" name="Picture 11924457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313815" cy="1066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7FD4C27F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20368A95" w14:textId="77777777" w:rsidR="004B37AA" w:rsidRPr="005F2322" w:rsidRDefault="00B1695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nl-NL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nl-NL"/>
                      </w:rPr>
                      <m:t>5</m:t>
                    </m:r>
                  </m:den>
                </m:f>
              </m:oMath>
            </m:oMathPara>
          </w:p>
          <w:p w14:paraId="676F4720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3087E0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7D79F7E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95104" behindDoc="0" locked="0" layoutInCell="1" allowOverlap="1" wp14:anchorId="6C178612" wp14:editId="5D7F6409">
                  <wp:simplePos x="0" y="0"/>
                  <wp:positionH relativeFrom="column">
                    <wp:posOffset>31378</wp:posOffset>
                  </wp:positionH>
                  <wp:positionV relativeFrom="paragraph">
                    <wp:posOffset>96592</wp:posOffset>
                  </wp:positionV>
                  <wp:extent cx="1638384" cy="1003352"/>
                  <wp:effectExtent l="0" t="0" r="0" b="6350"/>
                  <wp:wrapThrough wrapText="bothSides">
                    <wp:wrapPolygon edited="0">
                      <wp:start x="0" y="0"/>
                      <wp:lineTo x="0" y="21327"/>
                      <wp:lineTo x="21349" y="21327"/>
                      <wp:lineTo x="21349" y="0"/>
                      <wp:lineTo x="0" y="0"/>
                    </wp:wrapPolygon>
                  </wp:wrapThrough>
                  <wp:docPr id="1409659612" name="Picture 14096596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8384" cy="10033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560E9384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83E1AA1" w14:textId="77777777" w:rsidR="004B37AA" w:rsidRPr="005F2322" w:rsidRDefault="00B1695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nl-NL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nl-NL"/>
                      </w:rPr>
                      <m:t>7</m:t>
                    </m:r>
                  </m:den>
                </m:f>
              </m:oMath>
            </m:oMathPara>
          </w:p>
          <w:p w14:paraId="519046A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26F2C53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4A858FD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nhận xét.</w:t>
            </w:r>
          </w:p>
          <w:p w14:paraId="00EB634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  <w:p w14:paraId="614B60A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23C878D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96128" behindDoc="0" locked="0" layoutInCell="1" allowOverlap="1" wp14:anchorId="7B2DA514" wp14:editId="2122DB1E">
                  <wp:simplePos x="0" y="0"/>
                  <wp:positionH relativeFrom="column">
                    <wp:posOffset>20320</wp:posOffset>
                  </wp:positionH>
                  <wp:positionV relativeFrom="paragraph">
                    <wp:posOffset>478790</wp:posOffset>
                  </wp:positionV>
                  <wp:extent cx="1155700" cy="685800"/>
                  <wp:effectExtent l="0" t="0" r="6350" b="0"/>
                  <wp:wrapThrough wrapText="bothSides">
                    <wp:wrapPolygon edited="0">
                      <wp:start x="0" y="0"/>
                      <wp:lineTo x="0" y="21000"/>
                      <wp:lineTo x="21363" y="21000"/>
                      <wp:lineTo x="21363" y="0"/>
                      <wp:lineTo x="0" y="0"/>
                    </wp:wrapPolygon>
                  </wp:wrapThrough>
                  <wp:docPr id="1197672215" name="Picture 11976722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5700" cy="685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đọc yêu cầu.</w:t>
            </w:r>
          </w:p>
          <w:p w14:paraId="5CD05A38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97152" behindDoc="0" locked="0" layoutInCell="1" allowOverlap="1" wp14:anchorId="513CC246" wp14:editId="22F5CFFF">
                  <wp:simplePos x="0" y="0"/>
                  <wp:positionH relativeFrom="column">
                    <wp:posOffset>1399662</wp:posOffset>
                  </wp:positionH>
                  <wp:positionV relativeFrom="paragraph">
                    <wp:posOffset>244604</wp:posOffset>
                  </wp:positionV>
                  <wp:extent cx="1460575" cy="647733"/>
                  <wp:effectExtent l="0" t="0" r="6350" b="0"/>
                  <wp:wrapThrough wrapText="bothSides">
                    <wp:wrapPolygon edited="0">
                      <wp:start x="0" y="0"/>
                      <wp:lineTo x="0" y="20965"/>
                      <wp:lineTo x="21412" y="20965"/>
                      <wp:lineTo x="21412" y="0"/>
                      <wp:lineTo x="0" y="0"/>
                    </wp:wrapPolygon>
                  </wp:wrapThrough>
                  <wp:docPr id="565499410" name="Picture 5654994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0575" cy="6477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thực hiện.</w:t>
            </w:r>
          </w:p>
          <w:p w14:paraId="40220430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m:oMath>
              <m:r>
                <w:rPr>
                  <w:rFonts w:ascii="Cambria Math" w:hAnsi="Cambria Math" w:cs="Times New Roman"/>
                  <w:sz w:val="26"/>
                  <w:szCs w:val="26"/>
                  <w:lang w:val="nl-NL"/>
                </w:rPr>
                <w:lastRenderedPageBreak/>
                <m:t xml:space="preserve">          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9</m:t>
                  </m:r>
                </m:den>
              </m:f>
            </m:oMath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                                         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7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12</m:t>
                  </m:r>
                </m:den>
              </m:f>
            </m:oMath>
          </w:p>
          <w:p w14:paraId="74078A3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99200" behindDoc="0" locked="0" layoutInCell="1" allowOverlap="1" wp14:anchorId="4B3937F0" wp14:editId="6D23C4E8">
                  <wp:simplePos x="0" y="0"/>
                  <wp:positionH relativeFrom="column">
                    <wp:posOffset>1623976</wp:posOffset>
                  </wp:positionH>
                  <wp:positionV relativeFrom="paragraph">
                    <wp:posOffset>63279</wp:posOffset>
                  </wp:positionV>
                  <wp:extent cx="984301" cy="704886"/>
                  <wp:effectExtent l="0" t="0" r="6350" b="0"/>
                  <wp:wrapThrough wrapText="bothSides">
                    <wp:wrapPolygon edited="0">
                      <wp:start x="0" y="0"/>
                      <wp:lineTo x="0" y="21016"/>
                      <wp:lineTo x="21321" y="21016"/>
                      <wp:lineTo x="21321" y="0"/>
                      <wp:lineTo x="0" y="0"/>
                    </wp:wrapPolygon>
                  </wp:wrapThrough>
                  <wp:docPr id="1626484466" name="Picture 16264844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4301" cy="704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98176" behindDoc="0" locked="0" layoutInCell="1" allowOverlap="1" wp14:anchorId="1045E681" wp14:editId="64A89DD4">
                  <wp:simplePos x="0" y="0"/>
                  <wp:positionH relativeFrom="column">
                    <wp:posOffset>-1269</wp:posOffset>
                  </wp:positionH>
                  <wp:positionV relativeFrom="paragraph">
                    <wp:posOffset>128928</wp:posOffset>
                  </wp:positionV>
                  <wp:extent cx="1079555" cy="596931"/>
                  <wp:effectExtent l="0" t="0" r="6350" b="0"/>
                  <wp:wrapThrough wrapText="bothSides">
                    <wp:wrapPolygon edited="0">
                      <wp:start x="0" y="0"/>
                      <wp:lineTo x="0" y="20681"/>
                      <wp:lineTo x="21346" y="20681"/>
                      <wp:lineTo x="21346" y="0"/>
                      <wp:lineTo x="0" y="0"/>
                    </wp:wrapPolygon>
                  </wp:wrapThrough>
                  <wp:docPr id="1754693580" name="Picture 17546935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9555" cy="5969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604E459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5D04AA8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2CCED98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AC39C89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m:oMath>
              <m:r>
                <w:rPr>
                  <w:rFonts w:ascii="Cambria Math" w:hAnsi="Cambria Math" w:cs="Times New Roman"/>
                  <w:sz w:val="26"/>
                  <w:szCs w:val="26"/>
                  <w:lang w:val="nl-NL"/>
                </w:rPr>
                <m:t xml:space="preserve">          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6</m:t>
                  </m:r>
                </m:den>
              </m:f>
            </m:oMath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                                         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8</m:t>
                  </m:r>
                </m:den>
              </m:f>
            </m:oMath>
          </w:p>
          <w:p w14:paraId="1D591614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</w:t>
            </w:r>
          </w:p>
          <w:p w14:paraId="7DB0BCB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045260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77CFC6B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7906FF7E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C84890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đọc đề bài.</w:t>
            </w:r>
          </w:p>
          <w:p w14:paraId="2389759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5720" distB="45720" distL="114300" distR="114300" simplePos="0" relativeHeight="251704320" behindDoc="0" locked="0" layoutInCell="1" allowOverlap="1" wp14:anchorId="33BBCC59" wp14:editId="469B2F40">
                      <wp:simplePos x="0" y="0"/>
                      <wp:positionH relativeFrom="column">
                        <wp:posOffset>2549525</wp:posOffset>
                      </wp:positionH>
                      <wp:positionV relativeFrom="paragraph">
                        <wp:posOffset>1232535</wp:posOffset>
                      </wp:positionV>
                      <wp:extent cx="393700" cy="251460"/>
                      <wp:effectExtent l="0" t="0" r="6350" b="0"/>
                      <wp:wrapSquare wrapText="bothSides"/>
                      <wp:docPr id="200717243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3700" cy="2514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2E19600" w14:textId="77777777" w:rsidR="004B37AA" w:rsidRDefault="004B37AA" w:rsidP="004B37AA">
                                  <w:r>
                                    <w:t>1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33BBCC59" id="_x0000_s1030" type="#_x0000_t202" style="position:absolute;left:0;text-align:left;margin-left:200.75pt;margin-top:97.05pt;width:31pt;height:19.8pt;z-index:2517043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oUt+gEQIAAPsDAAAOAAAAZHJzL2Uyb0RvYy54bWysU9tu2zAMfR+wfxD0vthJk7YxohRdug4D ugvQ7gNkSY6FyaImKbGzrx8lp2nQvRXzg0Ca5BF5eLS6GTpD9soHDZbR6aSkRFkBUtstoz+f7j9c UxIit5IbsIrRgwr0Zv3+3ap3lZpBC0YqTxDEhqp3jLYxuqoogmhVx8MEnLIYbMB3PKLrt4X0vEf0 zhSzsrwsevDSeRAqBPx7NwbpOuM3jRLxe9MEFYlhFHuL+fT5rNNZrFe82nruWi2ObfA3dNFxbfHS E9Qdj5zsvP4HqtPCQ4AmTgR0BTSNFirPgNNMy1fTPLbcqTwLkhPciabw/2DFt/2j++FJHD7CgAvM QwT3AOJXIBY2Lbdbdes99K3iEi+eJsqK3oXqWJqoDlVIIHX/FSQume8iZKCh8V1iBeckiI4LOJxI V0MkAn9eLC+uSowIDM0W0/llXkrBq+di50P8rKAjyWDU404zON8/hJia4dVzSrorgNHyXhuTnaQj tTGe7DkqoN6O7b/KMpb0jC4Xs0UGtpDKszI6HVGeRneMXpfpGwWTuPhkZU6JXJvRxkaMPZKT+BiZ iUM9EC0ZnafaxFUN8oBseRjViK8HjRb8H0p6VCKj4feOe0WJ+WKR8eV0Pk/Szc58cTVDx59H6vMI twKhGI2UjOYmZrknNizc4mYanVl76eTYMiosk3l8DUnC537Oenmz678AAAD//wMAUEsDBBQABgAI AAAAIQAfTaY53wAAAAsBAAAPAAAAZHJzL2Rvd25yZXYueG1sTI/BTsMwDIbvSLxDZCRuLOlatlGa ToDEhQvamDinjWnKmqRKsrXw9JgTHO3/0+/P1Xa2AztjiL13ErKFAIau9bp3nYTD2/PNBlhMymk1 eIcSvjDCtr68qFSp/eR2eN6njlGJi6WSYFIaS85ja9CquPAjOso+fLAq0Rg6roOaqNwOfCnEilvV O7pg1IhPBtvj/mQlvHef+Ni/hG/xysV03PjdoVkbKa+v5od7YAnn9AfDrz6pQ01OjT85HdkgoRDZ LaEU3BUZMCKKVU6bRsIyz9fA64r//6H+AQAA//8DAFBLAQItABQABgAIAAAAIQC2gziS/gAAAOEB AAATAAAAAAAAAAAAAAAAAAAAAABbQ29udGVudF9UeXBlc10ueG1sUEsBAi0AFAAGAAgAAAAhADj9 If/WAAAAlAEAAAsAAAAAAAAAAAAAAAAALwEAAF9yZWxzLy5yZWxzUEsBAi0AFAAGAAgAAAAhAChS 36ARAgAA+wMAAA4AAAAAAAAAAAAAAAAALgIAAGRycy9lMm9Eb2MueG1sUEsBAi0AFAAGAAgAAAAh AB9NpjnfAAAACwEAAA8AAAAAAAAAAAAAAAAAawQAAGRycy9kb3ducmV2LnhtbFBLBQYAAAAABAAE APMAAAB3BQAAAAA= " fillcolor="white [3212]" stroked="f">
                      <v:textbox>
                        <w:txbxContent>
                          <w:p w14:paraId="12E19600" w14:textId="77777777" w:rsidR="004B37AA" w:rsidRDefault="004B37AA" w:rsidP="004B37AA">
                            <w:r>
                              <w:t>13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5720" distB="45720" distL="114300" distR="114300" simplePos="0" relativeHeight="251703296" behindDoc="0" locked="0" layoutInCell="1" allowOverlap="1" wp14:anchorId="4A707793" wp14:editId="57A82DA0">
                      <wp:simplePos x="0" y="0"/>
                      <wp:positionH relativeFrom="column">
                        <wp:posOffset>1503213</wp:posOffset>
                      </wp:positionH>
                      <wp:positionV relativeFrom="paragraph">
                        <wp:posOffset>1232851</wp:posOffset>
                      </wp:positionV>
                      <wp:extent cx="267970" cy="251460"/>
                      <wp:effectExtent l="0" t="0" r="0" b="0"/>
                      <wp:wrapSquare wrapText="bothSides"/>
                      <wp:docPr id="169861524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7970" cy="2514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C4D0E6C" w14:textId="77777777" w:rsidR="004B37AA" w:rsidRDefault="004B37AA" w:rsidP="004B37AA">
                                  <w: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4A707793" id="_x0000_s1031" type="#_x0000_t202" style="position:absolute;left:0;text-align:left;margin-left:118.35pt;margin-top:97.05pt;width:21.1pt;height:19.8pt;z-index:2517032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BDtwTEAIAAPsDAAAOAAAAZHJzL2Uyb0RvYy54bWysU9tu2zAMfR+wfxD0vjgxcmmMKEWXrsOA 7gJ0+wBZlmNhkqhJSuzs60fJaRp0b8P8IJAmeUQeHm1uB6PJUfqgwDI6m0wpkVZAo+ye0R/fH97d UBIitw3XYCWjJxno7fbtm03vKllCB7qRniCIDVXvGO1idFVRBNFJw8MEnLQYbMEbHtH1+6LxvEd0 o4tyOl0WPfjGeRAyBPx7PwbpNuO3rRTxa9sGGYlmFHuL+fT5rNNZbDe82nvuOiXObfB/6MJwZfHS C9Q9j5wcvPoLyijhIUAbJwJMAW2rhMwz4DSz6atpnjruZJ4FyQnuQlP4f7Diy/HJffMkDu9hwAXm IYJ7BPEzEAu7jtu9vPMe+k7yBi+eJcqK3oXqXJqoDlVIIHX/GRpcMj9EyEBD601iBeckiI4LOF1I l0MkAn+Wy9V6hRGBoXIxmy/zUgpePRc7H+JHCYYkg1GPO83g/PgYYmqGV88p6a4AWjUPSuvsJB3J nfbkyFEB9X5s/1WWtqRndL0oFxnYQirPyjAqojy1MozeTNM3CiZx8cE2OSVypUcbG9H2TE7iY2Qm DvVAVMPoItUmrmpoTsiWh1GN+HrQ6MD/pqRHJTIafh24l5ToTxYZX8/m8yTd7MwXqxIdfx2pryPc CoRiNFIymruY5Z7YsHCHm2lVZu2lk3PLqLBM5vk1JAlf+znr5c1u/wAAAP//AwBQSwMEFAAGAAgA AAAhAHO0V8rfAAAACwEAAA8AAABkcnMvZG93bnJldi54bWxMj8FOwzAQRO9I/IO1SNyo3RQ1aYhT ARIXLqil4uzESxwa25HtNoGvZ3uC4+qNZt5W29kO7Iwh9t5JWC4EMHSt173rJBzeX+4KYDEpp9Xg HUr4xgjb+vqqUqX2k9vheZ86RiUulkqCSWksOY+tQaviwo/oiH36YFWiM3RcBzVRuR14JsSaW9U7 WjBqxGeD7XF/shI+ui986l/Dj3jjYjoWfndociPl7c38+AAs4Zz+wnDRJ3WoyanxJ6cjGyRkq3VO UQKb+yUwSmR5sQHWXNAqB15X/P8P9S8AAAD//wMAUEsBAi0AFAAGAAgAAAAhALaDOJL+AAAA4QEA ABMAAAAAAAAAAAAAAAAAAAAAAFtDb250ZW50X1R5cGVzXS54bWxQSwECLQAUAAYACAAAACEAOP0h /9YAAACUAQAACwAAAAAAAAAAAAAAAAAvAQAAX3JlbHMvLnJlbHNQSwECLQAUAAYACAAAACEAQQ7c ExACAAD7AwAADgAAAAAAAAAAAAAAAAAuAgAAZHJzL2Uyb0RvYy54bWxQSwECLQAUAAYACAAAACEA c7RXyt8AAAALAQAADwAAAAAAAAAAAAAAAABqBAAAZHJzL2Rvd25yZXYueG1sUEsFBgAAAAAEAAQA 8wAAAHYFAAAAAA== " fillcolor="white [3212]" stroked="f">
                      <v:textbox>
                        <w:txbxContent>
                          <w:p w14:paraId="1C4D0E6C" w14:textId="77777777" w:rsidR="004B37AA" w:rsidRDefault="004B37AA" w:rsidP="004B37AA">
                            <w:r>
                              <w:t>8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5720" distB="45720" distL="114300" distR="114300" simplePos="0" relativeHeight="251702272" behindDoc="0" locked="0" layoutInCell="1" allowOverlap="1" wp14:anchorId="69EB2A30" wp14:editId="7DBE762F">
                      <wp:simplePos x="0" y="0"/>
                      <wp:positionH relativeFrom="column">
                        <wp:posOffset>2559973</wp:posOffset>
                      </wp:positionH>
                      <wp:positionV relativeFrom="paragraph">
                        <wp:posOffset>882411</wp:posOffset>
                      </wp:positionV>
                      <wp:extent cx="267970" cy="251460"/>
                      <wp:effectExtent l="0" t="0" r="0" b="0"/>
                      <wp:wrapSquare wrapText="bothSides"/>
                      <wp:docPr id="13328726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7970" cy="2514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F5B0982" w14:textId="77777777" w:rsidR="004B37AA" w:rsidRDefault="004B37AA" w:rsidP="004B37AA">
                                  <w: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69EB2A30" id="_x0000_s1032" type="#_x0000_t202" style="position:absolute;left:0;text-align:left;margin-left:201.55pt;margin-top:69.5pt;width:21.1pt;height:19.8pt;z-index:2517022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20B7SEAIAAPsDAAAOAAAAZHJzL2Uyb0RvYy54bWysU9tu2zAMfR+wfxD0vjgxcmmMKEWXrsOA 7gJ0+wBZlmNhkqhJSuzs60fJaRp0b8P8IJAmeUQeHm1uB6PJUfqgwDI6m0wpkVZAo+ye0R/fH97d UBIitw3XYCWjJxno7fbtm03vKllCB7qRniCIDVXvGO1idFVRBNFJw8MEnLQYbMEbHtH1+6LxvEd0 o4tyOl0WPfjGeRAyBPx7PwbpNuO3rRTxa9sGGYlmFHuL+fT5rNNZbDe82nvuOiXObfB/6MJwZfHS C9Q9j5wcvPoLyijhIUAbJwJMAW2rhMwz4DSz6atpnjruZJ4FyQnuQlP4f7Diy/HJffMkDu9hwAXm IYJ7BPEzEAu7jtu9vPMe+k7yBi+eJcqK3oXqXJqoDlVIIHX/GRpcMj9EyEBD601iBeckiI4LOF1I l0MkAn+Wy9V6hRGBoXIxmy/zUgpePRc7H+JHCYYkg1GPO83g/PgYYmqGV88p6a4AWjUPSuvsJB3J nfbkyFEB9X5s/1WWtqRndL0oFxnYQirPyjAqojy1MozeTNM3CiZx8cE2OSVypUcbG9H2TE7iY2Qm DvVAVMPoMtUmrmpoTsiWh1GN+HrQ6MD/pqRHJTIafh24l5ToTxYZX8/m8yTd7MwXqxIdfx2pryPc CoRiNFIymruY5Z7YsHCHm2lVZu2lk3PLqLBM5vk1JAlf+znr5c1u/wAAAP//AwBQSwMEFAAGAAgA AAAhAD00bojfAAAACwEAAA8AAABkcnMvZG93bnJldi54bWxMj8FOwzAQRO9I/IO1SNyoXRLaEOJU gMSFC2qpODvxEofGdmS7TeDrWU7luDNPszPVZrYDO2GIvXcSlgsBDF3rde86Cfv3l5sCWEzKaTV4 hxK+McKmvryoVKn95LZ42qWOUYiLpZJgUhpLzmNr0Kq48CM68j59sCrRGTqug5oo3A78VogVt6p3 9MGoEZ8Ntofd0Ur46L7wqX8NP+KNi+lQ+O2+WRspr6/mxwdgCed0huGvPlWHmjo1/uh0ZIOEXGRL QsnI7mkUEXl+lwFrSFkXK+B1xf9vqH8BAAD//wMAUEsBAi0AFAAGAAgAAAAhALaDOJL+AAAA4QEA ABMAAAAAAAAAAAAAAAAAAAAAAFtDb250ZW50X1R5cGVzXS54bWxQSwECLQAUAAYACAAAACEAOP0h /9YAAACUAQAACwAAAAAAAAAAAAAAAAAvAQAAX3JlbHMvLnJlbHNQSwECLQAUAAYACAAAACEAdtAe 0hACAAD7AwAADgAAAAAAAAAAAAAAAAAuAgAAZHJzL2Uyb0RvYy54bWxQSwECLQAUAAYACAAAACEA PTRuiN8AAAALAQAADwAAAAAAAAAAAAAAAABqBAAAZHJzL2Rvd25yZXYueG1sUEsFBgAAAAAEAAQA 8wAAAHYFAAAAAA== " fillcolor="white [3212]" stroked="f">
                      <v:textbox>
                        <w:txbxContent>
                          <w:p w14:paraId="4F5B0982" w14:textId="77777777" w:rsidR="004B37AA" w:rsidRDefault="004B37AA" w:rsidP="004B37AA">
                            <w:r>
                              <w:t>9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5720" distB="45720" distL="114300" distR="114300" simplePos="0" relativeHeight="251701248" behindDoc="0" locked="0" layoutInCell="1" allowOverlap="1" wp14:anchorId="0EC8E7DB" wp14:editId="4C737CEC">
                      <wp:simplePos x="0" y="0"/>
                      <wp:positionH relativeFrom="column">
                        <wp:posOffset>1515012</wp:posOffset>
                      </wp:positionH>
                      <wp:positionV relativeFrom="paragraph">
                        <wp:posOffset>882688</wp:posOffset>
                      </wp:positionV>
                      <wp:extent cx="267970" cy="251460"/>
                      <wp:effectExtent l="0" t="0" r="0" b="0"/>
                      <wp:wrapSquare wrapText="bothSides"/>
                      <wp:docPr id="115117105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7970" cy="2514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EA5032C" w14:textId="77777777" w:rsidR="004B37AA" w:rsidRDefault="004B37AA" w:rsidP="004B37AA">
                                  <w: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0EC8E7DB" id="_x0000_s1033" type="#_x0000_t202" style="position:absolute;left:0;text-align:left;margin-left:119.3pt;margin-top:69.5pt;width:21.1pt;height:19.8pt;z-index:2517012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kZ3AkEAIAAPsDAAAOAAAAZHJzL2Uyb0RvYy54bWysU9tu2zAMfR+wfxD0vjgxcmmMKEWXrsOA 7gJ0+wBZkmNhsqhJSuzs60fJaRp0b8P8IJAmeUQeHm1uh86Qo/JBg2V0NplSoqwAqe2e0R/fH97d UBIit5IbsIrRkwr0dvv2zaZ3lSqhBSOVJwhiQ9U7RtsYXVUUQbSq42ECTlkMNuA7HtH1+0J63iN6 Z4pyOl0WPXjpPAgVAv69H4N0m/GbRon4tWmCisQwir3FfPp81uksthte7T13rRbnNvg/dNFxbfHS C9Q9j5wcvP4LqtPCQ4AmTgR0BTSNFirPgNPMpq+meWq5U3kWJCe4C03h/8GKL8cn982TOLyHAReY hwjuEcTPQCzsWm736s576FvFJV48S5QVvQvVuTRRHaqQQOr+M0hcMj9EyEBD47vECs5JEB0XcLqQ roZIBP4sl6v1CiMCQ+ViNl/mpRS8ei52PsSPCjqSDEY97jSD8+NjiKkZXj2npLsCGC0ftDHZSTpS O+PJkaMC6v3Y/qssY0nP6HpRLjKwhVSeldHpiPI0umP0Zpq+UTCJiw9W5pTItRltbMTYMzmJj5GZ ONQD0ZLRVapNXNUgT8iWh1GN+HrQaMH/pqRHJTIafh24V5SYTxYZX8/m8yTd7MwXqxIdfx2pryPc CoRiNFIymruY5Z7YsHCHm2l0Zu2lk3PLqLBM5vk1JAlf+znr5c1u/wAAAP//AwBQSwMEFAAGAAgA AAAhAPHVn23dAAAACwEAAA8AAABkcnMvZG93bnJldi54bWxMj8FOwzAQRO9I/IO1SNyoTSq1IY1T ARIXLqil4uzE2zg0Xkex2wS+nuUEx515mp0pt7PvxQXH2AXScL9QIJCaYDtqNRzeX+5yEDEZsqYP hBq+MMK2ur4qTWHDRDu87FMrOIRiYTS4lIZCytg49CYuwoDE3jGM3iQ+x1ba0Uwc7nuZKbWS3nTE H5wZ8Nlhc9qfvYaP9hOfutfxW71JNZ3ysDvUa6f17c38uAGRcE5/MPzW5+pQcac6nMlG0WvIlvmK UTaWDzyKiSxXPKZmZc2WrEr5f0P1AwAA//8DAFBLAQItABQABgAIAAAAIQC2gziS/gAAAOEBAAAT AAAAAAAAAAAAAAAAAAAAAABbQ29udGVudF9UeXBlc10ueG1sUEsBAi0AFAAGAAgAAAAhADj9If/W AAAAlAEAAAsAAAAAAAAAAAAAAAAALwEAAF9yZWxzLy5yZWxzUEsBAi0AFAAGAAgAAAAhAKRncCQQ AgAA+wMAAA4AAAAAAAAAAAAAAAAALgIAAGRycy9lMm9Eb2MueG1sUEsBAi0AFAAGAAgAAAAhAPHV n23dAAAACwEAAA8AAAAAAAAAAAAAAAAAagQAAGRycy9kb3ducmV2LnhtbFBLBQYAAAAABAAEAPMA AAB0BQAAAAA= " fillcolor="white [3212]" stroked="f">
                      <v:textbox>
                        <w:txbxContent>
                          <w:p w14:paraId="7EA5032C" w14:textId="77777777" w:rsidR="004B37AA" w:rsidRDefault="004B37AA" w:rsidP="004B37AA">
                            <w:r>
                              <w:t>7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700224" behindDoc="0" locked="0" layoutInCell="1" allowOverlap="1" wp14:anchorId="058C44B4" wp14:editId="71344E22">
                  <wp:simplePos x="0" y="0"/>
                  <wp:positionH relativeFrom="column">
                    <wp:posOffset>-32458</wp:posOffset>
                  </wp:positionH>
                  <wp:positionV relativeFrom="paragraph">
                    <wp:posOffset>258095</wp:posOffset>
                  </wp:positionV>
                  <wp:extent cx="3296221" cy="1299772"/>
                  <wp:effectExtent l="0" t="0" r="0" b="0"/>
                  <wp:wrapThrough wrapText="bothSides">
                    <wp:wrapPolygon edited="0">
                      <wp:start x="0" y="0"/>
                      <wp:lineTo x="0" y="21220"/>
                      <wp:lineTo x="21475" y="21220"/>
                      <wp:lineTo x="21475" y="0"/>
                      <wp:lineTo x="0" y="0"/>
                    </wp:wrapPolygon>
                  </wp:wrapThrough>
                  <wp:docPr id="627650180" name="Picture 627650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96221" cy="12997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thực hiện.</w:t>
            </w:r>
          </w:p>
          <w:p w14:paraId="6B70BD2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thực hiện.</w:t>
            </w:r>
          </w:p>
          <w:p w14:paraId="5F14795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nhận xét.</w:t>
            </w:r>
          </w:p>
          <w:p w14:paraId="2F7F330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  <w:p w14:paraId="3DD47CA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BBE59C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thực hiện.</w:t>
            </w:r>
          </w:p>
          <w:p w14:paraId="7087C61E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Ba phần bảy: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7</m:t>
                  </m:r>
                </m:den>
              </m:f>
            </m:oMath>
          </w:p>
          <w:p w14:paraId="23C8530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Năm phần mười hai: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12</m:t>
                  </m:r>
                </m:den>
              </m:f>
            </m:oMath>
          </w:p>
          <w:p w14:paraId="5725FD3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Chín phần mười: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9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10</m:t>
                  </m:r>
                </m:den>
              </m:f>
            </m:oMath>
          </w:p>
          <w:p w14:paraId="676F563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nhận xét.</w:t>
            </w:r>
          </w:p>
          <w:p w14:paraId="354B1070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  <w:p w14:paraId="1BC262B8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B51F20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>- HS thực hiện.</w:t>
            </w:r>
          </w:p>
          <w:p w14:paraId="61BDDCF0" w14:textId="77777777" w:rsidR="004B37AA" w:rsidRPr="005F2322" w:rsidRDefault="00B1695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8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11</m:t>
                  </m:r>
                </m:den>
              </m:f>
            </m:oMath>
            <w:r w:rsidR="004B37AA"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: Tám phần mười một</w:t>
            </w:r>
          </w:p>
          <w:p w14:paraId="4BD1D574" w14:textId="77777777" w:rsidR="004B37AA" w:rsidRPr="005F2322" w:rsidRDefault="00B1695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6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7</m:t>
                  </m:r>
                </m:den>
              </m:f>
            </m:oMath>
            <w:r w:rsidR="004B37AA"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: Sáu phần bảy</w:t>
            </w:r>
          </w:p>
          <w:p w14:paraId="4BF69D0E" w14:textId="77777777" w:rsidR="004B37AA" w:rsidRPr="005F2322" w:rsidRDefault="00B1695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9</m:t>
                  </m:r>
                </m:den>
              </m:f>
            </m:oMath>
            <w:r w:rsidR="004B37AA"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: Bốn phần chín</w:t>
            </w:r>
          </w:p>
          <w:p w14:paraId="4EF3FABA" w14:textId="77777777" w:rsidR="004B37AA" w:rsidRPr="005F2322" w:rsidRDefault="00B1695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100</m:t>
                  </m:r>
                </m:den>
              </m:f>
            </m:oMath>
            <w:r w:rsidR="004B37AA"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: Năm phần một trăm</w:t>
            </w:r>
          </w:p>
          <w:p w14:paraId="00E686D8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  <w:p w14:paraId="26CFB4B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9544BF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  <w:p w14:paraId="01F3EBC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 và thực hiện.</w:t>
            </w:r>
          </w:p>
          <w:p w14:paraId="05A94910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4A64AE2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3795A3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1860F2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7F00F11C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22EAF1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400D3C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</w:tc>
      </w:tr>
      <w:tr w:rsidR="004B37AA" w:rsidRPr="005F2322" w14:paraId="66F75CEA" w14:textId="77777777" w:rsidTr="002137A3">
        <w:tc>
          <w:tcPr>
            <w:tcW w:w="10060" w:type="dxa"/>
            <w:gridSpan w:val="3"/>
            <w:tcBorders>
              <w:top w:val="dashed" w:sz="4" w:space="0" w:color="auto"/>
              <w:bottom w:val="dashed" w:sz="4" w:space="0" w:color="auto"/>
            </w:tcBorders>
          </w:tcPr>
          <w:p w14:paraId="1396D04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lastRenderedPageBreak/>
              <w:t>C. Hoạt động vận dụng</w:t>
            </w:r>
          </w:p>
          <w:p w14:paraId="1BC03D69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* Mục tiêu: 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Vận dụng các kiến thức đã học về phân số vào thực tiễn cuộc sống.</w:t>
            </w:r>
          </w:p>
          <w:p w14:paraId="390098EC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* Cách tiến hành:</w:t>
            </w:r>
          </w:p>
        </w:tc>
      </w:tr>
      <w:tr w:rsidR="004B37AA" w:rsidRPr="005F2322" w14:paraId="76D48EA6" w14:textId="77777777" w:rsidTr="002137A3">
        <w:tc>
          <w:tcPr>
            <w:tcW w:w="5030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14:paraId="3AB46C4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Bài 6/SGK/Trang 6:</w:t>
            </w:r>
          </w:p>
          <w:p w14:paraId="36AAAF84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gọi HS đọc đề bài.</w:t>
            </w:r>
          </w:p>
          <w:p w14:paraId="4D1C3EF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H:</w:t>
            </w:r>
          </w:p>
          <w:p w14:paraId="4FA90FD4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 xml:space="preserve">Em hiểu thông tin “Người ta đã ngă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4</m:t>
                  </m:r>
                </m:den>
              </m:f>
            </m:oMath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mặt đường để tiến hành sửa chữa.”</w:t>
            </w:r>
          </w:p>
          <w:p w14:paraId="23D1206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>- GV mời HS khác nhận xét.</w:t>
            </w:r>
          </w:p>
          <w:p w14:paraId="28D4772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- GV nhận xét, kết luận: Mặt đường được chia thành 4 phần bằng nhau ngăn 3 phần để tiến hành sửa chữa. Ta nói 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“Người ta đã ngă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4</m:t>
                  </m:r>
                </m:den>
              </m:f>
            </m:oMath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mặt đường để tiến hành sửa chữa.”</w:t>
            </w:r>
          </w:p>
        </w:tc>
        <w:tc>
          <w:tcPr>
            <w:tcW w:w="5030" w:type="dxa"/>
            <w:tcBorders>
              <w:top w:val="dashed" w:sz="4" w:space="0" w:color="auto"/>
              <w:bottom w:val="dashed" w:sz="4" w:space="0" w:color="auto"/>
            </w:tcBorders>
          </w:tcPr>
          <w:p w14:paraId="79EB7F9C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A8B743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đọc đề bài.</w:t>
            </w:r>
          </w:p>
          <w:p w14:paraId="32F6353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trả lời.</w:t>
            </w:r>
          </w:p>
          <w:p w14:paraId="2A64C458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76CD2860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792E4DC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nhận xét.</w:t>
            </w:r>
          </w:p>
          <w:p w14:paraId="19629AA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</w:tc>
      </w:tr>
      <w:tr w:rsidR="004B37AA" w:rsidRPr="005F2322" w14:paraId="42357279" w14:textId="77777777" w:rsidTr="002137A3">
        <w:tc>
          <w:tcPr>
            <w:tcW w:w="10060" w:type="dxa"/>
            <w:gridSpan w:val="3"/>
            <w:tcBorders>
              <w:top w:val="dashed" w:sz="4" w:space="0" w:color="auto"/>
              <w:bottom w:val="dashed" w:sz="4" w:space="0" w:color="auto"/>
            </w:tcBorders>
          </w:tcPr>
          <w:p w14:paraId="53717229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lastRenderedPageBreak/>
              <w:t>D. Củng cố, dặn dò</w:t>
            </w:r>
          </w:p>
        </w:tc>
      </w:tr>
      <w:tr w:rsidR="004B37AA" w:rsidRPr="005F2322" w14:paraId="2E88F461" w14:textId="77777777" w:rsidTr="002137A3">
        <w:tc>
          <w:tcPr>
            <w:tcW w:w="5030" w:type="dxa"/>
            <w:gridSpan w:val="2"/>
            <w:tcBorders>
              <w:top w:val="dashed" w:sz="4" w:space="0" w:color="auto"/>
              <w:bottom w:val="single" w:sz="4" w:space="0" w:color="auto"/>
            </w:tcBorders>
          </w:tcPr>
          <w:p w14:paraId="17757529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H: Qua bài học hôm nay các em được tìm hiểu về điều gì?</w:t>
            </w:r>
          </w:p>
          <w:p w14:paraId="101C5A4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nhận xét, kết luận.</w:t>
            </w:r>
          </w:p>
          <w:p w14:paraId="2ABFE1A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Nhận xét tiết học.</w:t>
            </w:r>
          </w:p>
          <w:p w14:paraId="1E3FD22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Chuẩn bị bài tiếp theo: Khái niệm phân số (tiếp theo)</w:t>
            </w:r>
          </w:p>
        </w:tc>
        <w:tc>
          <w:tcPr>
            <w:tcW w:w="5030" w:type="dxa"/>
            <w:tcBorders>
              <w:top w:val="dashed" w:sz="4" w:space="0" w:color="auto"/>
              <w:bottom w:val="single" w:sz="4" w:space="0" w:color="auto"/>
            </w:tcBorders>
          </w:tcPr>
          <w:p w14:paraId="116DF4E4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trả lời.</w:t>
            </w:r>
          </w:p>
          <w:p w14:paraId="425896AF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B9998D4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</w:t>
            </w:r>
          </w:p>
        </w:tc>
      </w:tr>
    </w:tbl>
    <w:p w14:paraId="5713EE46" w14:textId="77777777" w:rsidR="004B37AA" w:rsidRPr="005F2322" w:rsidRDefault="004B37AA" w:rsidP="005F2322">
      <w:pPr>
        <w:spacing w:after="0" w:line="360" w:lineRule="auto"/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</w:pPr>
      <w:r w:rsidRPr="005F2322"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  <w:t>IV. ĐIỀU CHỈNH SAU TIẾT DẠY</w:t>
      </w:r>
    </w:p>
    <w:p w14:paraId="32A8E6BF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14A8F5C5" w14:textId="77777777" w:rsidR="004B37AA" w:rsidRPr="005F2322" w:rsidRDefault="004B37AA" w:rsidP="005F2322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30E94BE0" w14:textId="77777777" w:rsidR="004B37AA" w:rsidRPr="005F2322" w:rsidRDefault="004B37AA" w:rsidP="005F2322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7A489766" w14:textId="77777777" w:rsidR="004B37AA" w:rsidRPr="005F2322" w:rsidRDefault="004B37AA" w:rsidP="005F2322">
      <w:pPr>
        <w:spacing w:after="0" w:line="360" w:lineRule="auto"/>
        <w:rPr>
          <w:rFonts w:ascii="Times New Roman" w:eastAsia="Times New Roman" w:hAnsi="Times New Roman" w:cs="Times New Roman"/>
          <w:b/>
          <w:bCs/>
          <w:sz w:val="26"/>
          <w:szCs w:val="26"/>
          <w:lang w:val="nb-NO"/>
        </w:rPr>
      </w:pPr>
      <w:r w:rsidRPr="005F2322">
        <w:rPr>
          <w:rFonts w:ascii="Times New Roman" w:eastAsia="Times New Roman" w:hAnsi="Times New Roman" w:cs="Times New Roman"/>
          <w:b/>
          <w:bCs/>
          <w:sz w:val="26"/>
          <w:szCs w:val="26"/>
          <w:lang w:val="nb-NO"/>
        </w:rPr>
        <w:br w:type="page"/>
      </w:r>
    </w:p>
    <w:p w14:paraId="5CFE52CD" w14:textId="0A9B1385" w:rsidR="004B37AA" w:rsidRPr="005F2322" w:rsidRDefault="004B37AA" w:rsidP="005F2322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nb-NO"/>
        </w:rPr>
      </w:pPr>
      <w:r w:rsidRPr="005F2322">
        <w:rPr>
          <w:rFonts w:ascii="Times New Roman" w:eastAsia="Times New Roman" w:hAnsi="Times New Roman" w:cs="Times New Roman"/>
          <w:b/>
          <w:bCs/>
          <w:sz w:val="26"/>
          <w:szCs w:val="26"/>
          <w:lang w:val="nb-NO"/>
        </w:rPr>
        <w:lastRenderedPageBreak/>
        <w:t>BÀI: KHÁI NIỆM PHÂN SỐ (TIẾP THEO)</w:t>
      </w:r>
    </w:p>
    <w:p w14:paraId="23BB7CC2" w14:textId="77777777" w:rsidR="004B37AA" w:rsidRPr="005F2322" w:rsidRDefault="004B37AA" w:rsidP="005F2322">
      <w:pPr>
        <w:spacing w:after="0" w:line="360" w:lineRule="auto"/>
        <w:rPr>
          <w:rFonts w:ascii="Times New Roman" w:eastAsia="Times New Roman" w:hAnsi="Times New Roman" w:cs="Times New Roman"/>
          <w:b/>
          <w:bCs/>
          <w:sz w:val="26"/>
          <w:szCs w:val="26"/>
          <w:u w:val="single"/>
          <w:lang w:val="nb-NO"/>
        </w:rPr>
      </w:pPr>
    </w:p>
    <w:p w14:paraId="6AADE2BC" w14:textId="77777777" w:rsidR="004B37AA" w:rsidRPr="005F2322" w:rsidRDefault="004B37AA" w:rsidP="005F2322">
      <w:pPr>
        <w:spacing w:after="0" w:line="360" w:lineRule="auto"/>
        <w:rPr>
          <w:rFonts w:ascii="Times New Roman" w:eastAsia="Times New Roman" w:hAnsi="Times New Roman" w:cs="Times New Roman"/>
          <w:b/>
          <w:bCs/>
          <w:sz w:val="26"/>
          <w:szCs w:val="26"/>
          <w:u w:val="single"/>
          <w:lang w:val="nb-NO"/>
        </w:rPr>
      </w:pPr>
      <w:r w:rsidRPr="005F2322">
        <w:rPr>
          <w:rFonts w:ascii="Times New Roman" w:eastAsia="Times New Roman" w:hAnsi="Times New Roman" w:cs="Times New Roman"/>
          <w:b/>
          <w:bCs/>
          <w:sz w:val="26"/>
          <w:szCs w:val="26"/>
          <w:u w:val="single"/>
          <w:lang w:val="nb-NO"/>
        </w:rPr>
        <w:t>I. YÊU CẦU CẦN ĐẠT</w:t>
      </w:r>
    </w:p>
    <w:p w14:paraId="2BE03258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b/>
          <w:sz w:val="26"/>
          <w:szCs w:val="26"/>
          <w:lang w:val="nl-NL"/>
        </w:rPr>
        <w:t>1. Năng lực đặc thù:</w:t>
      </w:r>
    </w:p>
    <w:p w14:paraId="52F830F6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b-NO"/>
        </w:rPr>
        <w:t xml:space="preserve">- </w:t>
      </w:r>
      <w:r w:rsidRPr="005F2322">
        <w:rPr>
          <w:rFonts w:ascii="Times New Roman" w:hAnsi="Times New Roman" w:cs="Times New Roman"/>
          <w:sz w:val="26"/>
          <w:szCs w:val="26"/>
          <w:lang w:val="nl-NL"/>
        </w:rPr>
        <w:t xml:space="preserve">Nhận biết, đọc, viết được các phân số có tử số bằng mẫu số hoặc tử số lớn hơn mẫu số hoặc tử số lớn hơn mẫu số. </w:t>
      </w:r>
    </w:p>
    <w:p w14:paraId="167B22CA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b/>
          <w:sz w:val="26"/>
          <w:szCs w:val="26"/>
          <w:lang w:val="nl-NL"/>
        </w:rPr>
        <w:t>2. Năng lực chung:</w:t>
      </w:r>
    </w:p>
    <w:p w14:paraId="0CF2558F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l-NL"/>
        </w:rPr>
        <w:t>- Năng lực tự chủ và tự học: Chủ động học tập, tìm hiểu nội dung bài học. Biết lắng nghe và trả lời nội dung trong bài học.</w:t>
      </w:r>
    </w:p>
    <w:p w14:paraId="47C90EF0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l-NL"/>
        </w:rPr>
        <w:t>- Năng lực giải quyết vấn đề và sáng tạo: Tham gia tích cực trò chơi, vận dụng được nội dung về phân số vào thực tiễn cuộc sống.</w:t>
      </w:r>
    </w:p>
    <w:p w14:paraId="074EEBAD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l-NL"/>
        </w:rPr>
        <w:t>- Năng lực giao tiếp và hợp tác: Trao đổi, thảo luận với bạn về khái niệm phân số, cách đọc, viết phân số.</w:t>
      </w:r>
    </w:p>
    <w:p w14:paraId="79B40132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b/>
          <w:sz w:val="26"/>
          <w:szCs w:val="26"/>
          <w:lang w:val="nl-NL"/>
        </w:rPr>
        <w:t>3. Phẩm chất:</w:t>
      </w:r>
    </w:p>
    <w:p w14:paraId="099EC198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l-NL"/>
        </w:rPr>
        <w:t>- Nhân ái: Có ý thức giúp đỡ lẫn nhau trong hợp tác nhóm để hoàn thành các nhiệm vụ.</w:t>
      </w:r>
    </w:p>
    <w:p w14:paraId="2A75A363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l-NL"/>
        </w:rPr>
        <w:t>- Chăm chỉ: Tích cực phát biểu xây dựng bài.</w:t>
      </w:r>
    </w:p>
    <w:p w14:paraId="7E09C528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6"/>
          <w:szCs w:val="26"/>
          <w:u w:val="single"/>
          <w:lang w:val="nl-NL"/>
        </w:rPr>
      </w:pPr>
      <w:r w:rsidRPr="005F2322">
        <w:rPr>
          <w:rFonts w:ascii="Times New Roman" w:hAnsi="Times New Roman" w:cs="Times New Roman"/>
          <w:b/>
          <w:bCs/>
          <w:sz w:val="26"/>
          <w:szCs w:val="26"/>
          <w:u w:val="single"/>
          <w:lang w:val="nl-NL"/>
        </w:rPr>
        <w:t>II. ĐỒ DÙNG DẠY HỌC:</w:t>
      </w:r>
    </w:p>
    <w:p w14:paraId="57DD9893" w14:textId="77777777" w:rsidR="004B37AA" w:rsidRPr="005F2322" w:rsidRDefault="004B37AA" w:rsidP="005F2322">
      <w:pPr>
        <w:spacing w:after="0" w:line="360" w:lineRule="auto"/>
        <w:jc w:val="both"/>
        <w:outlineLvl w:val="0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1. Giáo viên: </w:t>
      </w:r>
      <w:r w:rsidRPr="005F2322">
        <w:rPr>
          <w:rFonts w:ascii="Times New Roman" w:hAnsi="Times New Roman" w:cs="Times New Roman"/>
          <w:sz w:val="26"/>
          <w:szCs w:val="26"/>
          <w:lang w:val="nl-NL"/>
        </w:rPr>
        <w:t>Kế hoạch bài dạy, SGK Toán lớp 4 tập 2.</w:t>
      </w:r>
    </w:p>
    <w:p w14:paraId="6B3321C8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b/>
          <w:bCs/>
          <w:sz w:val="26"/>
          <w:szCs w:val="26"/>
          <w:lang w:val="nl-NL"/>
        </w:rPr>
        <w:t>2. Học sinh:</w:t>
      </w:r>
      <w:r w:rsidRPr="005F2322">
        <w:rPr>
          <w:rFonts w:ascii="Times New Roman" w:hAnsi="Times New Roman" w:cs="Times New Roman"/>
          <w:sz w:val="26"/>
          <w:szCs w:val="26"/>
          <w:lang w:val="nl-NL"/>
        </w:rPr>
        <w:t xml:space="preserve"> SGK, VBT Toán lớp 4 tập 2.</w:t>
      </w:r>
    </w:p>
    <w:p w14:paraId="23A3E274" w14:textId="77777777" w:rsidR="004B37AA" w:rsidRPr="005F2322" w:rsidRDefault="004B37AA" w:rsidP="005F2322">
      <w:pPr>
        <w:spacing w:after="0" w:line="360" w:lineRule="auto"/>
        <w:jc w:val="both"/>
        <w:outlineLvl w:val="0"/>
        <w:rPr>
          <w:rFonts w:ascii="Times New Roman" w:hAnsi="Times New Roman" w:cs="Times New Roman"/>
          <w:b/>
          <w:bCs/>
          <w:sz w:val="26"/>
          <w:szCs w:val="26"/>
          <w:u w:val="single"/>
          <w:lang w:val="nl-NL"/>
        </w:rPr>
      </w:pPr>
      <w:r w:rsidRPr="005F2322">
        <w:rPr>
          <w:rFonts w:ascii="Times New Roman" w:hAnsi="Times New Roman" w:cs="Times New Roman"/>
          <w:b/>
          <w:bCs/>
          <w:sz w:val="26"/>
          <w:szCs w:val="26"/>
          <w:u w:val="single"/>
          <w:lang w:val="nl-NL"/>
        </w:rPr>
        <w:t>III. CÁC HOẠT ĐỘNG DẠY HỌC</w:t>
      </w:r>
    </w:p>
    <w:tbl>
      <w:tblPr>
        <w:tblW w:w="10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23"/>
        <w:gridCol w:w="5337"/>
      </w:tblGrid>
      <w:tr w:rsidR="004B37AA" w:rsidRPr="005F2322" w14:paraId="3E93C462" w14:textId="77777777" w:rsidTr="002137A3">
        <w:tc>
          <w:tcPr>
            <w:tcW w:w="4723" w:type="dxa"/>
            <w:tcBorders>
              <w:bottom w:val="dashed" w:sz="4" w:space="0" w:color="auto"/>
            </w:tcBorders>
          </w:tcPr>
          <w:p w14:paraId="61334C16" w14:textId="77777777" w:rsidR="004B37AA" w:rsidRPr="005F2322" w:rsidRDefault="004B37AA" w:rsidP="005F2322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HOẠT ĐỘNG CỦA GIÁO VIÊN</w:t>
            </w:r>
          </w:p>
        </w:tc>
        <w:tc>
          <w:tcPr>
            <w:tcW w:w="5337" w:type="dxa"/>
            <w:tcBorders>
              <w:bottom w:val="dashed" w:sz="4" w:space="0" w:color="auto"/>
            </w:tcBorders>
          </w:tcPr>
          <w:p w14:paraId="07FAE0EE" w14:textId="77777777" w:rsidR="004B37AA" w:rsidRPr="005F2322" w:rsidRDefault="004B37AA" w:rsidP="005F2322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HOẠT ĐỘNG CỦA HỌC SINH</w:t>
            </w:r>
          </w:p>
        </w:tc>
      </w:tr>
      <w:tr w:rsidR="004B37AA" w:rsidRPr="005F2322" w14:paraId="75C8F5BF" w14:textId="77777777" w:rsidTr="002137A3">
        <w:tc>
          <w:tcPr>
            <w:tcW w:w="10060" w:type="dxa"/>
            <w:gridSpan w:val="2"/>
            <w:tcBorders>
              <w:bottom w:val="single" w:sz="4" w:space="0" w:color="auto"/>
            </w:tcBorders>
          </w:tcPr>
          <w:p w14:paraId="45E1A6BD" w14:textId="77777777" w:rsidR="004B37AA" w:rsidRPr="005F2322" w:rsidRDefault="004B37AA" w:rsidP="005F2322">
            <w:pPr>
              <w:spacing w:after="0" w:line="360" w:lineRule="auto"/>
              <w:jc w:val="both"/>
              <w:outlineLvl w:val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A. Hoạt động khởi động</w:t>
            </w:r>
          </w:p>
          <w:p w14:paraId="7CC670E8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* Mục tiêu: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</w:p>
          <w:p w14:paraId="63E662B9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Tạo không khí vui vẻ, khấn khởi trước giờ học.</w:t>
            </w:r>
          </w:p>
          <w:p w14:paraId="1866498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Kiểm tra kiến thức đã học ở bài trước.</w:t>
            </w:r>
          </w:p>
          <w:p w14:paraId="271F45E4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* Cách tiến hành:</w:t>
            </w:r>
          </w:p>
        </w:tc>
      </w:tr>
      <w:tr w:rsidR="004B37AA" w:rsidRPr="005F2322" w14:paraId="46E48197" w14:textId="77777777" w:rsidTr="002137A3">
        <w:tc>
          <w:tcPr>
            <w:tcW w:w="4723" w:type="dxa"/>
            <w:tcBorders>
              <w:bottom w:val="single" w:sz="4" w:space="0" w:color="auto"/>
            </w:tcBorders>
          </w:tcPr>
          <w:p w14:paraId="398889E3" w14:textId="77777777" w:rsidR="004B37AA" w:rsidRPr="005F2322" w:rsidRDefault="004B37AA" w:rsidP="005F2322">
            <w:pPr>
              <w:spacing w:after="0" w:line="360" w:lineRule="auto"/>
              <w:jc w:val="both"/>
              <w:outlineLvl w:val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-</w:t>
            </w:r>
            <w:r w:rsidRPr="005F2322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 GV tổ chức trò chơi “Ai nhanh ai đúng?”</w:t>
            </w:r>
          </w:p>
          <w:p w14:paraId="461E99B7" w14:textId="77777777" w:rsidR="004B37AA" w:rsidRPr="005F2322" w:rsidRDefault="004B37AA" w:rsidP="005F2322">
            <w:pPr>
              <w:spacing w:after="0" w:line="360" w:lineRule="auto"/>
              <w:jc w:val="both"/>
              <w:outlineLvl w:val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83840" behindDoc="0" locked="0" layoutInCell="1" allowOverlap="1" wp14:anchorId="6E3284F9" wp14:editId="23243334">
                  <wp:simplePos x="0" y="0"/>
                  <wp:positionH relativeFrom="column">
                    <wp:posOffset>1914525</wp:posOffset>
                  </wp:positionH>
                  <wp:positionV relativeFrom="paragraph">
                    <wp:posOffset>884555</wp:posOffset>
                  </wp:positionV>
                  <wp:extent cx="920750" cy="406400"/>
                  <wp:effectExtent l="0" t="9525" r="3175" b="3175"/>
                  <wp:wrapThrough wrapText="bothSides">
                    <wp:wrapPolygon edited="0">
                      <wp:start x="21823" y="506"/>
                      <wp:lineTo x="372" y="506"/>
                      <wp:lineTo x="372" y="20756"/>
                      <wp:lineTo x="21823" y="20756"/>
                      <wp:lineTo x="21823" y="506"/>
                    </wp:wrapPolygon>
                  </wp:wrapThrough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6200000">
                            <a:off x="0" y="0"/>
                            <a:ext cx="920750" cy="406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5F2322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- Nội dung: Đọc, viết, xác định tử số và mẫu số của các phân số chỉ số phần đã tô màu của các </w:t>
            </w:r>
            <w:r w:rsidRPr="005F2322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lastRenderedPageBreak/>
              <w:t>hình.</w:t>
            </w:r>
          </w:p>
          <w:p w14:paraId="1EFBC990" w14:textId="77777777" w:rsidR="004B37AA" w:rsidRPr="005F2322" w:rsidRDefault="004B37AA" w:rsidP="005F2322">
            <w:pPr>
              <w:spacing w:after="0" w:line="360" w:lineRule="auto"/>
              <w:jc w:val="both"/>
              <w:outlineLvl w:val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84864" behindDoc="0" locked="0" layoutInCell="1" allowOverlap="1" wp14:anchorId="3ECD1759" wp14:editId="5D0599C8">
                  <wp:simplePos x="0" y="0"/>
                  <wp:positionH relativeFrom="column">
                    <wp:posOffset>1257300</wp:posOffset>
                  </wp:positionH>
                  <wp:positionV relativeFrom="paragraph">
                    <wp:posOffset>57150</wp:posOffset>
                  </wp:positionV>
                  <wp:extent cx="636905" cy="629920"/>
                  <wp:effectExtent l="0" t="0" r="0" b="0"/>
                  <wp:wrapThrough wrapText="bothSides">
                    <wp:wrapPolygon edited="0">
                      <wp:start x="0" y="0"/>
                      <wp:lineTo x="0" y="20903"/>
                      <wp:lineTo x="20674" y="20903"/>
                      <wp:lineTo x="20674" y="0"/>
                      <wp:lineTo x="0" y="0"/>
                    </wp:wrapPolygon>
                  </wp:wrapThrough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6905" cy="629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82816" behindDoc="0" locked="0" layoutInCell="1" allowOverlap="1" wp14:anchorId="3AE96F70" wp14:editId="2864F71A">
                  <wp:simplePos x="0" y="0"/>
                  <wp:positionH relativeFrom="column">
                    <wp:posOffset>616050</wp:posOffset>
                  </wp:positionH>
                  <wp:positionV relativeFrom="paragraph">
                    <wp:posOffset>32485</wp:posOffset>
                  </wp:positionV>
                  <wp:extent cx="641350" cy="704850"/>
                  <wp:effectExtent l="0" t="0" r="6350" b="0"/>
                  <wp:wrapThrough wrapText="bothSides">
                    <wp:wrapPolygon edited="0">
                      <wp:start x="0" y="0"/>
                      <wp:lineTo x="0" y="21016"/>
                      <wp:lineTo x="21172" y="21016"/>
                      <wp:lineTo x="21172" y="0"/>
                      <wp:lineTo x="0" y="0"/>
                    </wp:wrapPolygon>
                  </wp:wrapThrough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1350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81792" behindDoc="0" locked="0" layoutInCell="1" allowOverlap="1" wp14:anchorId="44686B00" wp14:editId="74DDAE92">
                  <wp:simplePos x="0" y="0"/>
                  <wp:positionH relativeFrom="column">
                    <wp:posOffset>-65371</wp:posOffset>
                  </wp:positionH>
                  <wp:positionV relativeFrom="paragraph">
                    <wp:posOffset>43314</wp:posOffset>
                  </wp:positionV>
                  <wp:extent cx="698536" cy="654084"/>
                  <wp:effectExtent l="0" t="0" r="6350" b="0"/>
                  <wp:wrapThrough wrapText="bothSides">
                    <wp:wrapPolygon edited="0">
                      <wp:start x="0" y="0"/>
                      <wp:lineTo x="0" y="20761"/>
                      <wp:lineTo x="21207" y="20761"/>
                      <wp:lineTo x="21207" y="0"/>
                      <wp:lineTo x="0" y="0"/>
                    </wp:wrapPolygon>
                  </wp:wrapThrough>
                  <wp:docPr id="1366900861" name="Picture 13669008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8536" cy="6540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3C70691D" w14:textId="77777777" w:rsidR="004B37AA" w:rsidRPr="005F2322" w:rsidRDefault="004B37AA" w:rsidP="005F2322">
            <w:pPr>
              <w:spacing w:after="0" w:line="360" w:lineRule="auto"/>
              <w:jc w:val="both"/>
              <w:outlineLvl w:val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- GV nhận xét, kết luận.</w:t>
            </w:r>
          </w:p>
          <w:p w14:paraId="3F7D422B" w14:textId="77777777" w:rsidR="004B37AA" w:rsidRPr="005F2322" w:rsidRDefault="004B37AA" w:rsidP="005F2322">
            <w:pPr>
              <w:spacing w:after="0" w:line="360" w:lineRule="auto"/>
              <w:jc w:val="both"/>
              <w:outlineLvl w:val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- Giới thiệu bài mới: Khái niệm phân số (tiếp theo).</w:t>
            </w:r>
          </w:p>
        </w:tc>
        <w:tc>
          <w:tcPr>
            <w:tcW w:w="5337" w:type="dxa"/>
            <w:tcBorders>
              <w:bottom w:val="single" w:sz="4" w:space="0" w:color="auto"/>
            </w:tcBorders>
          </w:tcPr>
          <w:p w14:paraId="4360542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>- HS tham gia trò chơi.</w:t>
            </w:r>
          </w:p>
          <w:p w14:paraId="6188F830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EA6471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2C022EA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AC4625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AFE24E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2DACF0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2F45AF04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F57F40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C38DC7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  <w:p w14:paraId="7C6EEF6F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</w:tc>
      </w:tr>
      <w:tr w:rsidR="004B37AA" w:rsidRPr="005F2322" w14:paraId="763DFAEB" w14:textId="77777777" w:rsidTr="002137A3">
        <w:tc>
          <w:tcPr>
            <w:tcW w:w="10060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14:paraId="474C58E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lastRenderedPageBreak/>
              <w:t>B. Hoạt động hình thành kiến thức mới</w:t>
            </w:r>
          </w:p>
          <w:p w14:paraId="56FB1744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* Mục tiêu: </w:t>
            </w:r>
          </w:p>
          <w:p w14:paraId="79B86FE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b-NO"/>
              </w:rPr>
              <w:t xml:space="preserve">- 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Nhận biết, đọc, viết được các phân số có tử số bằng mẫu số hoặc tử số lớn hơn mẫu số hoặc tử số lớn hơn mẫu số. </w:t>
            </w:r>
          </w:p>
          <w:p w14:paraId="33A9055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*</w:t>
            </w: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 Cách tiến hành: </w:t>
            </w:r>
          </w:p>
        </w:tc>
      </w:tr>
      <w:tr w:rsidR="004B37AA" w:rsidRPr="005F2322" w14:paraId="59BD2FE9" w14:textId="77777777" w:rsidTr="002137A3">
        <w:tc>
          <w:tcPr>
            <w:tcW w:w="4723" w:type="dxa"/>
            <w:tcBorders>
              <w:top w:val="dashed" w:sz="4" w:space="0" w:color="auto"/>
              <w:bottom w:val="single" w:sz="4" w:space="0" w:color="auto"/>
            </w:tcBorders>
          </w:tcPr>
          <w:p w14:paraId="42D00B4C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yêu cầu HS quan sát tranh (SGK).</w:t>
            </w:r>
          </w:p>
          <w:p w14:paraId="424E3B40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85888" behindDoc="0" locked="0" layoutInCell="1" allowOverlap="1" wp14:anchorId="777F137E" wp14:editId="611BBDBC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573405</wp:posOffset>
                  </wp:positionV>
                  <wp:extent cx="2826385" cy="1226185"/>
                  <wp:effectExtent l="0" t="0" r="0" b="0"/>
                  <wp:wrapThrough wrapText="bothSides">
                    <wp:wrapPolygon edited="0">
                      <wp:start x="0" y="0"/>
                      <wp:lineTo x="0" y="21141"/>
                      <wp:lineTo x="21401" y="21141"/>
                      <wp:lineTo x="21401" y="0"/>
                      <wp:lineTo x="0" y="0"/>
                    </wp:wrapPolygon>
                  </wp:wrapThrough>
                  <wp:docPr id="1199483420" name="Picture 11994834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6385" cy="12261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Thảo luận nhóm đôi, chia sẻ những điều em quan sát được từ tranh minh họa:</w:t>
            </w:r>
          </w:p>
          <w:p w14:paraId="4E43DB8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Hình tròn được chia thành tất cả bao nhiêu phần bằng nhau?</w:t>
            </w:r>
          </w:p>
          <w:p w14:paraId="1C494BE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Có bao nhiêu phần được tô màu?</w:t>
            </w:r>
          </w:p>
          <w:p w14:paraId="42F23E9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Dự đoán phân số chỉ số phần đã tô màu.</w:t>
            </w:r>
          </w:p>
          <w:p w14:paraId="625877AE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mời các nhóm báo cáo kết quả thảo luận của nhóm mình.</w:t>
            </w:r>
          </w:p>
          <w:p w14:paraId="76F430F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1075D0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287D12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F6F53D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CF0C31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7B79FF1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23CAB4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C831E4E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D2E5E9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46EEBE69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00BA4E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9C1F4D4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0DA4AB9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1716FA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7D5285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2779872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7C43563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E501EE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22BF4FE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206A0B2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Mời các nhóm khác nhận xét.</w:t>
            </w:r>
          </w:p>
          <w:p w14:paraId="1F3B42D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nhận xét, kết luận.</w:t>
            </w:r>
          </w:p>
          <w:p w14:paraId="3F7F2FB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giới thiệu:</w:t>
            </w:r>
          </w:p>
          <w:p w14:paraId="0D56F0AE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+ Phân số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6</m:t>
                  </m:r>
                </m:den>
              </m:f>
            </m:oMath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có tử số bé hơn mẫu số. </w:t>
            </w:r>
          </w:p>
          <w:p w14:paraId="5B5BEB39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+ Phân số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6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6</m:t>
                  </m:r>
                </m:den>
              </m:f>
            </m:oMath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có tử số và mẫu số bằng nhau và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6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6</m:t>
                  </m:r>
                </m:den>
              </m:f>
            </m:oMath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= 1.</w:t>
            </w:r>
          </w:p>
          <w:p w14:paraId="705BC36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+ 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Phân số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7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6</m:t>
                  </m:r>
                </m:den>
              </m:f>
            </m:oMath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có tử số lớn hơn mẫu số.</w:t>
            </w:r>
          </w:p>
          <w:p w14:paraId="0B63E3C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mời HS nêu một số ví dụ về phân số có tử số bé hơn, lớn hơn và bằng mẫu số.</w:t>
            </w:r>
          </w:p>
          <w:p w14:paraId="12269E04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nhận xét, kết luận.</w:t>
            </w:r>
          </w:p>
        </w:tc>
        <w:tc>
          <w:tcPr>
            <w:tcW w:w="5337" w:type="dxa"/>
            <w:tcBorders>
              <w:top w:val="dashed" w:sz="4" w:space="0" w:color="auto"/>
              <w:bottom w:val="single" w:sz="4" w:space="0" w:color="auto"/>
            </w:tcBorders>
          </w:tcPr>
          <w:p w14:paraId="6E88CCE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12A994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thực hiện.</w:t>
            </w:r>
          </w:p>
          <w:p w14:paraId="2A4647E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540407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CF67BEF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46FD6414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1F52E9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609B3E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2D472BE4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E6B9030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F874A6C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243EC19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6949139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C93FE5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4921AA4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86912" behindDoc="0" locked="0" layoutInCell="1" allowOverlap="1" wp14:anchorId="004AC3F8" wp14:editId="4F4CBF6F">
                  <wp:simplePos x="0" y="0"/>
                  <wp:positionH relativeFrom="column">
                    <wp:posOffset>-25400</wp:posOffset>
                  </wp:positionH>
                  <wp:positionV relativeFrom="paragraph">
                    <wp:posOffset>263525</wp:posOffset>
                  </wp:positionV>
                  <wp:extent cx="927100" cy="939800"/>
                  <wp:effectExtent l="0" t="0" r="6350" b="0"/>
                  <wp:wrapThrough wrapText="bothSides">
                    <wp:wrapPolygon edited="0">
                      <wp:start x="0" y="0"/>
                      <wp:lineTo x="0" y="21016"/>
                      <wp:lineTo x="21304" y="21016"/>
                      <wp:lineTo x="21304" y="0"/>
                      <wp:lineTo x="0" y="0"/>
                    </wp:wrapPolygon>
                  </wp:wrapThrough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7100" cy="939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báo cáo kết quả thảo luận:</w:t>
            </w:r>
          </w:p>
          <w:p w14:paraId="6414CBC9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CDABF6E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EEE9788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2381B90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D86576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5720" distB="45720" distL="114300" distR="114300" simplePos="0" relativeHeight="251687936" behindDoc="0" locked="0" layoutInCell="1" allowOverlap="1" wp14:anchorId="4E58E3F6" wp14:editId="432E260A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274496</wp:posOffset>
                      </wp:positionV>
                      <wp:extent cx="3136900" cy="859155"/>
                      <wp:effectExtent l="0" t="0" r="0" b="0"/>
                      <wp:wrapThrough wrapText="bothSides">
                        <wp:wrapPolygon edited="0">
                          <wp:start x="394" y="0"/>
                          <wp:lineTo x="394" y="21073"/>
                          <wp:lineTo x="21119" y="21073"/>
                          <wp:lineTo x="21119" y="0"/>
                          <wp:lineTo x="394" y="0"/>
                        </wp:wrapPolygon>
                      </wp:wrapThrough>
                      <wp:docPr id="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36900" cy="85915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E1392B7" w14:textId="77777777" w:rsidR="004B37AA" w:rsidRPr="00023A29" w:rsidRDefault="004B37AA" w:rsidP="004B37AA">
                                  <w:pPr>
                                    <w:spacing w:after="0" w:line="276" w:lineRule="auto"/>
                                    <w:jc w:val="both"/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</w:pPr>
                                  <w:r w:rsidRPr="00023A29"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  <w:t xml:space="preserve">- Một hình tròn được chia thành 6 phần bằng nhau. Tô màu 6 phần. </w:t>
                                  </w:r>
                                </w:p>
                                <w:p w14:paraId="3FF02F93" w14:textId="77777777" w:rsidR="004B37AA" w:rsidRPr="00023A29" w:rsidRDefault="004B37AA" w:rsidP="004B37AA">
                                  <w:pPr>
                                    <w:spacing w:after="0" w:line="276" w:lineRule="auto"/>
                                    <w:jc w:val="both"/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</w:pPr>
                                  <w:r w:rsidRPr="00023A29"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  <w:t xml:space="preserve">Ta có phân số: </w:t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8"/>
                                            <w:szCs w:val="26"/>
                                            <w:lang w:val="nl-NL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6"/>
                                            <w:lang w:val="nl-NL"/>
                                          </w:rPr>
                                          <m:t>6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6"/>
                                            <w:lang w:val="nl-NL"/>
                                          </w:rPr>
                                          <m:t>6</m:t>
                                        </m:r>
                                      </m:den>
                                    </m:f>
                                  </m:oMath>
                                  <w:r w:rsidRPr="00023A29">
                                    <w:rPr>
                                      <w:rFonts w:ascii="Times New Roman" w:eastAsiaTheme="minorEastAsia" w:hAnsi="Times New Roman" w:cs="Times New Roman"/>
                                      <w:sz w:val="26"/>
                                      <w:szCs w:val="26"/>
                                      <w:lang w:val="nl-NL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eastAsiaTheme="minorEastAsia" w:hAnsi="Times New Roman" w:cs="Times New Roman"/>
                                      <w:sz w:val="26"/>
                                      <w:szCs w:val="26"/>
                                      <w:lang w:val="nl-NL"/>
                                    </w:rPr>
                                    <w:t xml:space="preserve"> </w:t>
                                  </w:r>
                                  <w:r w:rsidRPr="00023A29">
                                    <w:rPr>
                                      <w:rFonts w:ascii="Times New Roman" w:eastAsiaTheme="minorEastAsia" w:hAnsi="Times New Roman" w:cs="Times New Roman"/>
                                      <w:sz w:val="26"/>
                                      <w:szCs w:val="26"/>
                                      <w:lang w:val="nl-NL"/>
                                    </w:rPr>
                                    <w:t>(Sáu phần sáu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4E58E3F6" id="_x0000_s1034" type="#_x0000_t202" style="position:absolute;left:0;text-align:left;margin-left:-2.1pt;margin-top:21.6pt;width:247pt;height:67.65pt;z-index:2516879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yv5xD+wEAANQDAAAOAAAAZHJzL2Uyb0RvYy54bWysU11v2yAUfZ+0/4B4X2yncddYcaquXadJ 3YfU7gdgjGM04DIgsbNfvwt202h7q+YHBFzfc+8597C5HrUiB+G8BFPTYpFTIgyHVppdTX883b+7 osQHZlqmwIiaHoWn19u3bzaDrcQSelCtcARBjK8GW9M+BFtlmee90MwvwAqDwQ6cZgGPbpe1jg2I rlW2zPPLbADXWgdceI+3d1OQbhN+1wkevnWdF4GommJvIa0urU1cs+2GVTvHbC/53AZ7RReaSYNF T1B3LDCyd/IfKC25Aw9dWHDQGXSd5CJxQDZF/hebx55ZkbigON6eZPL/D5Z/PTza746E8QOMOMBE wtsH4D89MXDbM7MTN87B0AvWYuEiSpYN1ldzapTaVz6CNMMXaHHIbB8gAY2d01EV5EkQHQdwPIku xkA4Xl4UF5frHEMcY1fluijLVIJVz9nW+fBJgCZxU1OHQ03o7PDgQ+yGVc+/xGIG7qVSabDKkKGm 63JZpoSziJYBfaekxpp5/CYnRJIfTZuSA5Nq2mMBZWbWkehEOYzNSGSLADE3itBAe0QZHEw2w2eB mx7cb0oGtFhN/a89c4IS9dmglOtitYqeTIdV+X6JB3ceac4jzHCEqmmgZNrehuTjifINSt7JpMZL J3PLaJ0k0mzz6M3zc/rr5TFu/wAAAP//AwBQSwMEFAAGAAgAAAAhAAuiLg7eAAAACQEAAA8AAABk cnMvZG93bnJldi54bWxMj8FOwzAQRO9I/IO1SNxam5K2aYhTVSCuoBaKxM2Nt0nUeB3FbhP+nuVE T6vRPM3O5OvRteKCfWg8aXiYKhBIpbcNVRo+P14nKYgQDVnTekINPxhgXdze5CazfqAtXnaxEhxC ITMa6hi7TMpQ1uhMmPoOib2j752JLPtK2t4MHO5aOVNqIZ1piD/UpsPnGsvT7uw07N+O31+Jeq9e 3Lwb/KgkuZXU+v5u3DyBiDjGfxj+6nN1KLjTwZ/JBtFqmCQzJjUkj3zZT9IVTzkwuEznIItcXi8o fgEAAP//AwBQSwECLQAUAAYACAAAACEAtoM4kv4AAADhAQAAEwAAAAAAAAAAAAAAAAAAAAAAW0Nv bnRlbnRfVHlwZXNdLnhtbFBLAQItABQABgAIAAAAIQA4/SH/1gAAAJQBAAALAAAAAAAAAAAAAAAA AC8BAABfcmVscy8ucmVsc1BLAQItABQABgAIAAAAIQAyv5xD+wEAANQDAAAOAAAAAAAAAAAAAAAA AC4CAABkcnMvZTJvRG9jLnhtbFBLAQItABQABgAIAAAAIQALoi4O3gAAAAkBAAAPAAAAAAAAAAAA AAAAAFUEAABkcnMvZG93bnJldi54bWxQSwUGAAAAAAQABADzAAAAYAUAAAAA " filled="f" stroked="f">
                      <v:textbox>
                        <w:txbxContent>
                          <w:p w14:paraId="2E1392B7" w14:textId="77777777" w:rsidR="004B37AA" w:rsidRPr="00023A29" w:rsidRDefault="004B37AA" w:rsidP="004B37AA">
                            <w:pPr>
                              <w:spacing w:after="0" w:line="276" w:lineRule="auto"/>
                              <w:jc w:val="both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023A29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- Một hình tròn được chia thành 6 phần bằng nhau. Tô màu 6 phần. </w:t>
                            </w:r>
                          </w:p>
                          <w:p w14:paraId="3FF02F93" w14:textId="77777777" w:rsidR="004B37AA" w:rsidRPr="00023A29" w:rsidRDefault="004B37AA" w:rsidP="004B37AA">
                            <w:pPr>
                              <w:spacing w:after="0" w:line="276" w:lineRule="auto"/>
                              <w:jc w:val="both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023A29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Ta có phân số: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6"/>
                                      <w:lang w:val="nl-NL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6"/>
                                      <w:lang w:val="nl-NL"/>
                                    </w:rPr>
                                    <m:t>6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6"/>
                                      <w:lang w:val="nl-NL"/>
                                    </w:rPr>
                                    <m:t>6</m:t>
                                  </m:r>
                                </m:den>
                              </m:f>
                            </m:oMath>
                            <w:r w:rsidRPr="00023A29">
                              <w:rPr>
                                <w:rFonts w:ascii="Times New Roman" w:eastAsiaTheme="minorEastAsia" w:hAnsi="Times New Roman" w:cs="Times New Roman"/>
                                <w:sz w:val="26"/>
                                <w:szCs w:val="26"/>
                                <w:lang w:val="nl-NL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eastAsiaTheme="minorEastAsia" w:hAnsi="Times New Roman" w:cs="Times New Roman"/>
                                <w:sz w:val="26"/>
                                <w:szCs w:val="26"/>
                                <w:lang w:val="nl-NL"/>
                              </w:rPr>
                              <w:t xml:space="preserve"> </w:t>
                            </w:r>
                            <w:r w:rsidRPr="00023A29">
                              <w:rPr>
                                <w:rFonts w:ascii="Times New Roman" w:eastAsiaTheme="minorEastAsia" w:hAnsi="Times New Roman" w:cs="Times New Roman"/>
                                <w:sz w:val="26"/>
                                <w:szCs w:val="26"/>
                                <w:lang w:val="nl-NL"/>
                              </w:rPr>
                              <w:t>(Sáu phần sáu)</w:t>
                            </w:r>
                          </w:p>
                        </w:txbxContent>
                      </v:textbox>
                      <w10:wrap type="through"/>
                    </v:shape>
                  </w:pict>
                </mc:Fallback>
              </mc:AlternateContent>
            </w:r>
          </w:p>
          <w:p w14:paraId="45D2E59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88960" behindDoc="0" locked="0" layoutInCell="1" allowOverlap="1" wp14:anchorId="5C762705" wp14:editId="3BC3DF68">
                  <wp:simplePos x="0" y="0"/>
                  <wp:positionH relativeFrom="column">
                    <wp:posOffset>2709</wp:posOffset>
                  </wp:positionH>
                  <wp:positionV relativeFrom="paragraph">
                    <wp:posOffset>977290</wp:posOffset>
                  </wp:positionV>
                  <wp:extent cx="1809750" cy="939800"/>
                  <wp:effectExtent l="0" t="0" r="0" b="0"/>
                  <wp:wrapThrough wrapText="bothSides">
                    <wp:wrapPolygon edited="0">
                      <wp:start x="0" y="0"/>
                      <wp:lineTo x="0" y="21016"/>
                      <wp:lineTo x="21373" y="21016"/>
                      <wp:lineTo x="21373" y="0"/>
                      <wp:lineTo x="0" y="0"/>
                    </wp:wrapPolygon>
                  </wp:wrapThrough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0" cy="939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46BE213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70D8C5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2DCD5FB0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ADCAF5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5720" distB="45720" distL="114300" distR="114300" simplePos="0" relativeHeight="251689984" behindDoc="0" locked="0" layoutInCell="1" allowOverlap="1" wp14:anchorId="645E6488" wp14:editId="1443A7C0">
                      <wp:simplePos x="0" y="0"/>
                      <wp:positionH relativeFrom="column">
                        <wp:posOffset>-65377</wp:posOffset>
                      </wp:positionH>
                      <wp:positionV relativeFrom="paragraph">
                        <wp:posOffset>289714</wp:posOffset>
                      </wp:positionV>
                      <wp:extent cx="3251835" cy="859155"/>
                      <wp:effectExtent l="0" t="0" r="0" b="0"/>
                      <wp:wrapThrough wrapText="bothSides">
                        <wp:wrapPolygon edited="0">
                          <wp:start x="380" y="0"/>
                          <wp:lineTo x="380" y="21073"/>
                          <wp:lineTo x="21132" y="21073"/>
                          <wp:lineTo x="21132" y="0"/>
                          <wp:lineTo x="380" y="0"/>
                        </wp:wrapPolygon>
                      </wp:wrapThrough>
                      <wp:docPr id="1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51835" cy="85915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DCB650A" w14:textId="77777777" w:rsidR="004B37AA" w:rsidRPr="00023A29" w:rsidRDefault="004B37AA" w:rsidP="004B37AA">
                                  <w:pPr>
                                    <w:spacing w:after="0" w:line="276" w:lineRule="auto"/>
                                    <w:jc w:val="both"/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</w:pPr>
                                  <w:r w:rsidRPr="00023A29"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  <w:t>- Một hình tròn được chia thành 6 phần bằ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  <w:t>ng nhau. Tô màu 7</w:t>
                                  </w:r>
                                  <w:r w:rsidRPr="00023A29"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  <w:t xml:space="preserve"> phần. </w:t>
                                  </w:r>
                                </w:p>
                                <w:p w14:paraId="3EEFF498" w14:textId="77777777" w:rsidR="004B37AA" w:rsidRPr="00023A29" w:rsidRDefault="004B37AA" w:rsidP="004B37AA">
                                  <w:pPr>
                                    <w:spacing w:after="0" w:line="276" w:lineRule="auto"/>
                                    <w:jc w:val="both"/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</w:pPr>
                                  <w:r w:rsidRPr="00023A29"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  <w:t xml:space="preserve">Ta có phân số: </w:t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8"/>
                                            <w:szCs w:val="26"/>
                                            <w:lang w:val="nl-NL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6"/>
                                            <w:lang w:val="nl-NL"/>
                                          </w:rPr>
                                          <m:t>7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6"/>
                                            <w:lang w:val="nl-NL"/>
                                          </w:rPr>
                                          <m:t>6</m:t>
                                        </m:r>
                                      </m:den>
                                    </m:f>
                                  </m:oMath>
                                  <w:r w:rsidRPr="00023A29">
                                    <w:rPr>
                                      <w:rFonts w:ascii="Times New Roman" w:eastAsiaTheme="minorEastAsia" w:hAnsi="Times New Roman" w:cs="Times New Roman"/>
                                      <w:sz w:val="26"/>
                                      <w:szCs w:val="26"/>
                                      <w:lang w:val="nl-NL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eastAsiaTheme="minorEastAsia" w:hAnsi="Times New Roman" w:cs="Times New Roman"/>
                                      <w:sz w:val="26"/>
                                      <w:szCs w:val="26"/>
                                      <w:lang w:val="nl-NL"/>
                                    </w:rPr>
                                    <w:t xml:space="preserve"> </w:t>
                                  </w:r>
                                  <w:r w:rsidRPr="00023A29">
                                    <w:rPr>
                                      <w:rFonts w:ascii="Times New Roman" w:eastAsiaTheme="minorEastAsia" w:hAnsi="Times New Roman" w:cs="Times New Roman"/>
                                      <w:sz w:val="26"/>
                                      <w:szCs w:val="26"/>
                                      <w:lang w:val="nl-NL"/>
                                    </w:rPr>
                                    <w:t>(</w:t>
                                  </w:r>
                                  <w:r>
                                    <w:rPr>
                                      <w:rFonts w:ascii="Times New Roman" w:eastAsiaTheme="minorEastAsia" w:hAnsi="Times New Roman" w:cs="Times New Roman"/>
                                      <w:sz w:val="26"/>
                                      <w:szCs w:val="26"/>
                                      <w:lang w:val="nl-NL"/>
                                    </w:rPr>
                                    <w:t>Bảy</w:t>
                                  </w:r>
                                  <w:r w:rsidRPr="00023A29">
                                    <w:rPr>
                                      <w:rFonts w:ascii="Times New Roman" w:eastAsiaTheme="minorEastAsia" w:hAnsi="Times New Roman" w:cs="Times New Roman"/>
                                      <w:sz w:val="26"/>
                                      <w:szCs w:val="26"/>
                                      <w:lang w:val="nl-NL"/>
                                    </w:rPr>
                                    <w:t xml:space="preserve"> phần sáu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645E6488" id="_x0000_s1035" type="#_x0000_t202" style="position:absolute;left:0;text-align:left;margin-left:-5.15pt;margin-top:22.8pt;width:256.05pt;height:67.65pt;z-index:2516899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jZ81H/AEAANQDAAAOAAAAZHJzL2Uyb0RvYy54bWysU9uO2yAQfa/Uf0C8N7azcZtYcVbb3W5V aXuRtv0AjHGMCgwFEjv9+h2wNxu1b1X9gIDxnJlz5rC9HrUiR+G8BFPTYpFTIgyHVpp9TX98v3+z psQHZlqmwIianoSn17vXr7aDrcQSelCtcARBjK8GW9M+BFtlmee90MwvwAqDwQ6cZgGPbp+1jg2I rlW2zPO32QCutQ648B5v76Yg3SX8rhM8fO06LwJRNcXeQlpdWpu4Zrstq/aO2V7yuQ32D11oJg0W PUPdscDIwcm/oLTkDjx0YcFBZ9B1kovEAdkU+R9sHntmReKC4nh7lsn/P1j+5fhovzkSxvcw4gAT CW8fgP/0xMBtz8xe3DgHQy9Yi4WLKFk2WF/NqVFqX/kI0gyfocUhs0OABDR2TkdVkCdBdBzA6Sy6 GAPheHm1LIv1VUkJx9i63BRlmUqw6jnbOh8+CtAkbmrqcKgJnR0ffIjdsOr5l1jMwL1UKg1WGTLU dFMuy5RwEdEyoO+U1Fgzj9/khEjyg2lTcmBSTXssoMzMOhKdKIexGYlsET/mRhEaaE8og4PJZvgs cNOD+03JgBarqf91YE5Qoj4ZlHJTrFbRk+mwKt8t8eAuI81lhBmOUDUNlEzb25B8PFG+Qck7mdR4 6WRuGa2TRJptHr15eU5/vTzG3RMAAAD//wMAUEsDBBQABgAIAAAAIQDh/QD43gAAAAoBAAAPAAAA ZHJzL2Rvd25yZXYueG1sTI9BT8JAEIXvJv6HzZB4g90qJVC6JUbjVSMKCbelO7QN3dmmu9D67x1P cpzMl/e+l29G14or9qHxpCGZKRBIpbcNVRq+v96mSxAhGrKm9YQafjDApri/y01m/UCfeN3GSnAI hcxoqGPsMilDWaMzYeY7JP6dfO9M5LOvpO3NwOGulY9KLaQzDXFDbTp8qbE8by9Ow+79dNjP1Uf1 6tJu8KOS5FZS64fJ+LwGEXGM/zD86bM6FOx09BeyQbQapol6YlTDPF2AYCBVCW85MrlUK5BFLm8n FL8AAAD//wMAUEsBAi0AFAAGAAgAAAAhALaDOJL+AAAA4QEAABMAAAAAAAAAAAAAAAAAAAAAAFtD b250ZW50X1R5cGVzXS54bWxQSwECLQAUAAYACAAAACEAOP0h/9YAAACUAQAACwAAAAAAAAAAAAAA AAAvAQAAX3JlbHMvLnJlbHNQSwECLQAUAAYACAAAACEAI2fNR/wBAADUAwAADgAAAAAAAAAAAAAA AAAuAgAAZHJzL2Uyb0RvYy54bWxQSwECLQAUAAYACAAAACEA4f0A+N4AAAAKAQAADwAAAAAAAAAA AAAAAABWBAAAZHJzL2Rvd25yZXYueG1sUEsFBgAAAAAEAAQA8wAAAGEFAAAAAA== " filled="f" stroked="f">
                      <v:textbox>
                        <w:txbxContent>
                          <w:p w14:paraId="3DCB650A" w14:textId="77777777" w:rsidR="004B37AA" w:rsidRPr="00023A29" w:rsidRDefault="004B37AA" w:rsidP="004B37AA">
                            <w:pPr>
                              <w:spacing w:after="0" w:line="276" w:lineRule="auto"/>
                              <w:jc w:val="both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023A29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- Một hình tròn được chia thành 6 phần bằ</w:t>
                            </w: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ng nhau. Tô màu 7</w:t>
                            </w:r>
                            <w:r w:rsidRPr="00023A29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phần. </w:t>
                            </w:r>
                          </w:p>
                          <w:p w14:paraId="3EEFF498" w14:textId="77777777" w:rsidR="004B37AA" w:rsidRPr="00023A29" w:rsidRDefault="004B37AA" w:rsidP="004B37AA">
                            <w:pPr>
                              <w:spacing w:after="0" w:line="276" w:lineRule="auto"/>
                              <w:jc w:val="both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023A29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Ta có phân số: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6"/>
                                      <w:lang w:val="nl-NL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6"/>
                                      <w:lang w:val="nl-NL"/>
                                    </w:rPr>
                                    <m:t>7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6"/>
                                      <w:lang w:val="nl-NL"/>
                                    </w:rPr>
                                    <m:t>6</m:t>
                                  </m:r>
                                </m:den>
                              </m:f>
                            </m:oMath>
                            <w:r w:rsidRPr="00023A29">
                              <w:rPr>
                                <w:rFonts w:ascii="Times New Roman" w:eastAsiaTheme="minorEastAsia" w:hAnsi="Times New Roman" w:cs="Times New Roman"/>
                                <w:sz w:val="26"/>
                                <w:szCs w:val="26"/>
                                <w:lang w:val="nl-NL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eastAsiaTheme="minorEastAsia" w:hAnsi="Times New Roman" w:cs="Times New Roman"/>
                                <w:sz w:val="26"/>
                                <w:szCs w:val="26"/>
                                <w:lang w:val="nl-NL"/>
                              </w:rPr>
                              <w:t xml:space="preserve"> </w:t>
                            </w:r>
                            <w:r w:rsidRPr="00023A29">
                              <w:rPr>
                                <w:rFonts w:ascii="Times New Roman" w:eastAsiaTheme="minorEastAsia" w:hAnsi="Times New Roman" w:cs="Times New Roman"/>
                                <w:sz w:val="26"/>
                                <w:szCs w:val="26"/>
                                <w:lang w:val="nl-NL"/>
                              </w:rPr>
                              <w:t>(</w:t>
                            </w:r>
                            <w:r>
                              <w:rPr>
                                <w:rFonts w:ascii="Times New Roman" w:eastAsiaTheme="minorEastAsia" w:hAnsi="Times New Roman" w:cs="Times New Roman"/>
                                <w:sz w:val="26"/>
                                <w:szCs w:val="26"/>
                                <w:lang w:val="nl-NL"/>
                              </w:rPr>
                              <w:t>Bảy</w:t>
                            </w:r>
                            <w:r w:rsidRPr="00023A29">
                              <w:rPr>
                                <w:rFonts w:ascii="Times New Roman" w:eastAsiaTheme="minorEastAsia" w:hAnsi="Times New Roman" w:cs="Times New Roman"/>
                                <w:sz w:val="26"/>
                                <w:szCs w:val="26"/>
                                <w:lang w:val="nl-NL"/>
                              </w:rPr>
                              <w:t xml:space="preserve"> phần sáu)</w:t>
                            </w:r>
                          </w:p>
                        </w:txbxContent>
                      </v:textbox>
                      <w10:wrap type="through"/>
                    </v:shape>
                  </w:pict>
                </mc:Fallback>
              </mc:AlternateContent>
            </w:r>
          </w:p>
          <w:p w14:paraId="3F40671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Các nhóm nhận xét lẫn nhau.</w:t>
            </w:r>
          </w:p>
          <w:p w14:paraId="24C0A5B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  <w:p w14:paraId="0DA14F3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067E71E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2D1A14FC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CA3CC08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2D737E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5879EEF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EE91BC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FDA8849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2DAB5C2C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21FBBD0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nêu ví dụ.</w:t>
            </w:r>
          </w:p>
          <w:p w14:paraId="518EB1F8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A4E526E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</w:tc>
      </w:tr>
      <w:tr w:rsidR="004B37AA" w:rsidRPr="005F2322" w14:paraId="24BBA066" w14:textId="77777777" w:rsidTr="002137A3">
        <w:tc>
          <w:tcPr>
            <w:tcW w:w="1006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49E3D15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lastRenderedPageBreak/>
              <w:t>C. Hoạt động thực hành, luyện tập</w:t>
            </w:r>
          </w:p>
          <w:p w14:paraId="43E2CC5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* Mục tiêu: 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Nhận biết, đọc, viết được các phân số có tử số bằng mẫu số hoặc tử số lớn hơn mẫu số hoặc tử số lớn hơn mẫu số. </w:t>
            </w:r>
          </w:p>
          <w:p w14:paraId="6EC55E3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lastRenderedPageBreak/>
              <w:t>* Cách tiến hành:</w:t>
            </w:r>
          </w:p>
        </w:tc>
      </w:tr>
      <w:tr w:rsidR="004B37AA" w:rsidRPr="005F2322" w14:paraId="7F149CC2" w14:textId="77777777" w:rsidTr="002137A3">
        <w:tc>
          <w:tcPr>
            <w:tcW w:w="4756" w:type="dxa"/>
            <w:tcBorders>
              <w:top w:val="single" w:sz="4" w:space="0" w:color="auto"/>
              <w:bottom w:val="single" w:sz="4" w:space="0" w:color="auto"/>
            </w:tcBorders>
          </w:tcPr>
          <w:p w14:paraId="4D0522D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lastRenderedPageBreak/>
              <w:t>Bài 1/SGK/Trang 8:</w:t>
            </w:r>
          </w:p>
          <w:p w14:paraId="5915D43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mời HS đọc yêu cầu đề bài.</w:t>
            </w:r>
          </w:p>
          <w:p w14:paraId="357B1A79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tổ chức trò chơi “Ai nhanh hơn?”</w:t>
            </w:r>
          </w:p>
          <w:p w14:paraId="4EB35B4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Chia lớp thành 2 đội.</w:t>
            </w:r>
          </w:p>
          <w:p w14:paraId="51C1FCB9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Các đội sẽ được phát các tấm thẻ.</w:t>
            </w:r>
          </w:p>
          <w:p w14:paraId="1A09330E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+ Nhiệm vụ: Ghép các thẻ tương ứng với mỗi hình. </w:t>
            </w:r>
          </w:p>
          <w:p w14:paraId="6DF85E80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C4E3A1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017DCF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7E851B1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36D2B0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E17A3B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BEFD7CE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B36C22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4EC2C3C8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20DDAE4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7374368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4C5CDD9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 nhận xét, kết luận.</w:t>
            </w:r>
          </w:p>
          <w:p w14:paraId="21ADD02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Bài 2/SGK/Trang 8:</w:t>
            </w:r>
          </w:p>
          <w:p w14:paraId="24167FDF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gọi HS đề bài.</w:t>
            </w:r>
          </w:p>
          <w:p w14:paraId="0E34477C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92032" behindDoc="0" locked="0" layoutInCell="1" allowOverlap="1" wp14:anchorId="02872B46" wp14:editId="1693CA97">
                  <wp:simplePos x="0" y="0"/>
                  <wp:positionH relativeFrom="column">
                    <wp:posOffset>33430</wp:posOffset>
                  </wp:positionH>
                  <wp:positionV relativeFrom="paragraph">
                    <wp:posOffset>238984</wp:posOffset>
                  </wp:positionV>
                  <wp:extent cx="2749727" cy="565816"/>
                  <wp:effectExtent l="0" t="0" r="0" b="5715"/>
                  <wp:wrapThrough wrapText="bothSides">
                    <wp:wrapPolygon edited="0">
                      <wp:start x="0" y="0"/>
                      <wp:lineTo x="0" y="21091"/>
                      <wp:lineTo x="21400" y="21091"/>
                      <wp:lineTo x="21400" y="0"/>
                      <wp:lineTo x="0" y="0"/>
                    </wp:wrapPolygon>
                  </wp:wrapThrough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9727" cy="5658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yêu cầu HS quan sát hình:</w:t>
            </w:r>
          </w:p>
          <w:p w14:paraId="06A71FB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H:</w:t>
            </w:r>
          </w:p>
          <w:p w14:paraId="5479584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Khoảng cách giữa các vạch là bao nhiêu?</w:t>
            </w:r>
          </w:p>
          <w:p w14:paraId="4E3C3B4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77BA5E44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 Phân số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5</m:t>
                  </m:r>
                </m:den>
              </m:f>
            </m:oMath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bằng bao nhiêu?</w:t>
            </w:r>
          </w:p>
          <w:p w14:paraId="43BF4A3E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 xml:space="preserve">- Phân số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10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5</m:t>
                  </m:r>
                </m:den>
              </m:f>
            </m:oMath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bằng bao nhiêu?</w:t>
            </w:r>
          </w:p>
          <w:p w14:paraId="1C9009F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 Phân số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20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5</m:t>
                  </m:r>
                </m:den>
              </m:f>
            </m:oMath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bằng bao nhiêu?</w:t>
            </w:r>
          </w:p>
          <w:p w14:paraId="5CDAE93F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tổ chức cho HS thảo luận nhóm đôi, xếp các thẻ ghi phân số thích hợp trên tia số.</w:t>
            </w:r>
          </w:p>
          <w:p w14:paraId="55330FA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cho HS báo cáo kết quả thảo luận.</w:t>
            </w:r>
          </w:p>
          <w:p w14:paraId="22EC0D2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mời các nhóm nhận xét lẫn nhau.</w:t>
            </w:r>
          </w:p>
          <w:p w14:paraId="54C14D5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nhận xét, kết luận.</w:t>
            </w:r>
          </w:p>
        </w:tc>
        <w:tc>
          <w:tcPr>
            <w:tcW w:w="5304" w:type="dxa"/>
            <w:tcBorders>
              <w:top w:val="single" w:sz="4" w:space="0" w:color="auto"/>
              <w:bottom w:val="single" w:sz="4" w:space="0" w:color="auto"/>
            </w:tcBorders>
          </w:tcPr>
          <w:p w14:paraId="16C0B09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14:paraId="79443EB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đọc đề bài.</w:t>
            </w:r>
          </w:p>
          <w:p w14:paraId="4A27D258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91008" behindDoc="0" locked="0" layoutInCell="1" allowOverlap="1" wp14:anchorId="3ECFB223" wp14:editId="40F1CACC">
                  <wp:simplePos x="0" y="0"/>
                  <wp:positionH relativeFrom="column">
                    <wp:posOffset>24906</wp:posOffset>
                  </wp:positionH>
                  <wp:positionV relativeFrom="paragraph">
                    <wp:posOffset>350538</wp:posOffset>
                  </wp:positionV>
                  <wp:extent cx="3157458" cy="2557213"/>
                  <wp:effectExtent l="0" t="0" r="5080" b="0"/>
                  <wp:wrapThrough wrapText="bothSides">
                    <wp:wrapPolygon edited="0">
                      <wp:start x="0" y="0"/>
                      <wp:lineTo x="0" y="21402"/>
                      <wp:lineTo x="21504" y="21402"/>
                      <wp:lineTo x="21504" y="0"/>
                      <wp:lineTo x="0" y="0"/>
                    </wp:wrapPolygon>
                  </wp:wrapThrough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7458" cy="25572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tham gia trò chơi.</w:t>
            </w:r>
          </w:p>
          <w:p w14:paraId="74BD533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  <w:p w14:paraId="1E2DFEE8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598DE6C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đọc đề bài.</w:t>
            </w:r>
          </w:p>
          <w:p w14:paraId="3499D4C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C841C8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434718CC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98F14F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21240CD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7F0C7388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BB91ECC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 Khoảng cách giữa các vạch là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5</m:t>
                  </m:r>
                </m:den>
              </m:f>
            </m:oMath>
          </w:p>
          <w:p w14:paraId="27DF2B4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78C6BAF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Bằng 1.</w:t>
            </w:r>
          </w:p>
          <w:p w14:paraId="210BDC1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Bằng 2.</w:t>
            </w:r>
          </w:p>
          <w:p w14:paraId="5F0704B8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2B4CE0AF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Bằng 4.</w:t>
            </w:r>
          </w:p>
          <w:p w14:paraId="3F546B3F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24A3294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>- HS thực hiện.</w:t>
            </w:r>
          </w:p>
          <w:p w14:paraId="2273570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DDE269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báo cáo.</w:t>
            </w:r>
          </w:p>
          <w:p w14:paraId="0E7A7B0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Các nhóm nhận xét.</w:t>
            </w:r>
          </w:p>
          <w:p w14:paraId="0BCE295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</w:tc>
      </w:tr>
      <w:tr w:rsidR="004B37AA" w:rsidRPr="005F2322" w14:paraId="0A2DC38A" w14:textId="77777777" w:rsidTr="002137A3">
        <w:tc>
          <w:tcPr>
            <w:tcW w:w="1006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54CEBA7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lastRenderedPageBreak/>
              <w:t>D. Hoạt động vận dụng</w:t>
            </w:r>
          </w:p>
          <w:p w14:paraId="19D4F234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* Mục tiêu: 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Vận dụng các kiến thức đã học về phân số vào thực tiễn cuộc sống.</w:t>
            </w:r>
          </w:p>
          <w:p w14:paraId="195C6F7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* Cách tiến hành:</w:t>
            </w:r>
          </w:p>
        </w:tc>
      </w:tr>
      <w:tr w:rsidR="004B37AA" w:rsidRPr="005F2322" w14:paraId="60647023" w14:textId="77777777" w:rsidTr="002137A3">
        <w:tc>
          <w:tcPr>
            <w:tcW w:w="4756" w:type="dxa"/>
            <w:tcBorders>
              <w:top w:val="single" w:sz="4" w:space="0" w:color="auto"/>
              <w:bottom w:val="dashed" w:sz="4" w:space="0" w:color="auto"/>
            </w:tcBorders>
          </w:tcPr>
          <w:p w14:paraId="18B3304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giao nhiệm vụ về nhà: Tìm hiểu xem người ta thường sử dụng các phân số để ghi những gì.</w:t>
            </w:r>
          </w:p>
        </w:tc>
        <w:tc>
          <w:tcPr>
            <w:tcW w:w="5304" w:type="dxa"/>
            <w:tcBorders>
              <w:top w:val="single" w:sz="4" w:space="0" w:color="auto"/>
              <w:bottom w:val="dashed" w:sz="4" w:space="0" w:color="auto"/>
            </w:tcBorders>
          </w:tcPr>
          <w:p w14:paraId="2D5078B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 và thực hiện.</w:t>
            </w:r>
          </w:p>
          <w:p w14:paraId="03334180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</w:tr>
      <w:tr w:rsidR="004B37AA" w:rsidRPr="005F2322" w14:paraId="0A8B01D1" w14:textId="77777777" w:rsidTr="002137A3">
        <w:tc>
          <w:tcPr>
            <w:tcW w:w="10060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14:paraId="082EE81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E. Củng cố, dặn dò</w:t>
            </w:r>
          </w:p>
        </w:tc>
      </w:tr>
      <w:tr w:rsidR="004B37AA" w:rsidRPr="005F2322" w14:paraId="4A836A18" w14:textId="77777777" w:rsidTr="002137A3">
        <w:tc>
          <w:tcPr>
            <w:tcW w:w="4756" w:type="dxa"/>
            <w:tcBorders>
              <w:top w:val="dashed" w:sz="4" w:space="0" w:color="auto"/>
              <w:bottom w:val="single" w:sz="4" w:space="0" w:color="auto"/>
            </w:tcBorders>
          </w:tcPr>
          <w:p w14:paraId="11D176A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H: Qua bài học hôm nay các em được tìm hiểu về điều gì?</w:t>
            </w:r>
          </w:p>
          <w:p w14:paraId="2BC0F82C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nhận xét, kết luận.</w:t>
            </w:r>
          </w:p>
          <w:p w14:paraId="24FD893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Nhận xét tiết học.</w:t>
            </w:r>
          </w:p>
          <w:p w14:paraId="2D86365C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Chuẩn bị bài tiếp theo: Phân số và phép chia số tự nhiên.</w:t>
            </w:r>
          </w:p>
        </w:tc>
        <w:tc>
          <w:tcPr>
            <w:tcW w:w="5304" w:type="dxa"/>
            <w:tcBorders>
              <w:top w:val="dashed" w:sz="4" w:space="0" w:color="auto"/>
              <w:bottom w:val="single" w:sz="4" w:space="0" w:color="auto"/>
            </w:tcBorders>
          </w:tcPr>
          <w:p w14:paraId="10E03B6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trả lời.</w:t>
            </w:r>
          </w:p>
          <w:p w14:paraId="0554431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C9EFE0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</w:t>
            </w:r>
          </w:p>
        </w:tc>
      </w:tr>
    </w:tbl>
    <w:p w14:paraId="2E89EC9E" w14:textId="77777777" w:rsidR="004B37AA" w:rsidRPr="005F2322" w:rsidRDefault="004B37AA" w:rsidP="005F2322">
      <w:pPr>
        <w:spacing w:after="0" w:line="360" w:lineRule="auto"/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</w:pPr>
      <w:r w:rsidRPr="005F2322"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  <w:t>IV. ĐIỀU CHỈNH SAU TIẾT DẠY</w:t>
      </w:r>
    </w:p>
    <w:p w14:paraId="7C473154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523C4BBD" w14:textId="77777777" w:rsidR="004B37AA" w:rsidRPr="005F2322" w:rsidRDefault="004B37AA" w:rsidP="005F2322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472CBB37" w14:textId="77777777" w:rsidR="004B37AA" w:rsidRPr="005F2322" w:rsidRDefault="004B37AA" w:rsidP="005F2322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nb-NO"/>
        </w:rPr>
      </w:pPr>
      <w:r w:rsidRPr="005F2322">
        <w:rPr>
          <w:rFonts w:ascii="Times New Roman" w:eastAsia="Times New Roman" w:hAnsi="Times New Roman" w:cs="Times New Roman"/>
          <w:b/>
          <w:bCs/>
          <w:sz w:val="26"/>
          <w:szCs w:val="26"/>
          <w:lang w:val="nb-NO"/>
        </w:rPr>
        <w:t xml:space="preserve">BÀI: PHÂN SỐ VÀ PHÉP CHIA SỐ TỰ NHIÊN (TIẾT 1) </w:t>
      </w:r>
    </w:p>
    <w:p w14:paraId="1A171608" w14:textId="77777777" w:rsidR="004B37AA" w:rsidRPr="005F2322" w:rsidRDefault="004B37AA" w:rsidP="005F2322">
      <w:pPr>
        <w:spacing w:after="0" w:line="360" w:lineRule="auto"/>
        <w:rPr>
          <w:rFonts w:ascii="Times New Roman" w:eastAsia="Times New Roman" w:hAnsi="Times New Roman" w:cs="Times New Roman"/>
          <w:b/>
          <w:bCs/>
          <w:sz w:val="26"/>
          <w:szCs w:val="26"/>
          <w:u w:val="single"/>
          <w:lang w:val="nb-NO"/>
        </w:rPr>
      </w:pPr>
      <w:r w:rsidRPr="005F2322">
        <w:rPr>
          <w:rFonts w:ascii="Times New Roman" w:eastAsia="Times New Roman" w:hAnsi="Times New Roman" w:cs="Times New Roman"/>
          <w:b/>
          <w:bCs/>
          <w:sz w:val="26"/>
          <w:szCs w:val="26"/>
          <w:u w:val="single"/>
          <w:lang w:val="nb-NO"/>
        </w:rPr>
        <w:t>I. YÊU CẦU CẦN ĐẠT</w:t>
      </w:r>
    </w:p>
    <w:p w14:paraId="02B4FDB6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b/>
          <w:sz w:val="26"/>
          <w:szCs w:val="26"/>
          <w:lang w:val="nl-NL"/>
        </w:rPr>
        <w:t>1. Năng lực đặc thù:</w:t>
      </w:r>
    </w:p>
    <w:p w14:paraId="7475E98F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b-NO"/>
        </w:rPr>
        <w:lastRenderedPageBreak/>
        <w:t xml:space="preserve">- </w:t>
      </w:r>
      <w:r w:rsidRPr="005F2322">
        <w:rPr>
          <w:rFonts w:ascii="Times New Roman" w:hAnsi="Times New Roman" w:cs="Times New Roman"/>
          <w:sz w:val="26"/>
          <w:szCs w:val="26"/>
          <w:lang w:val="nl-NL"/>
        </w:rPr>
        <w:t>Nhận biết được phân số như là thương của phép chia một số tự nhiên cho một số tự nhiên (khác 0).</w:t>
      </w:r>
    </w:p>
    <w:p w14:paraId="6A8E06DD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b/>
          <w:sz w:val="26"/>
          <w:szCs w:val="26"/>
          <w:lang w:val="nl-NL"/>
        </w:rPr>
        <w:t>2. Năng lực chung:</w:t>
      </w:r>
    </w:p>
    <w:p w14:paraId="65AA3D0D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l-NL"/>
        </w:rPr>
        <w:t>- Năng lực tự chủ và tự học: Chủ động học tập, tìm hiểu nội dung bài học. Biết lắng nghe và trả lời nội dung trong bài học.</w:t>
      </w:r>
    </w:p>
    <w:p w14:paraId="4EF503B9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l-NL"/>
        </w:rPr>
        <w:t>- Năng lực giải quyết vấn đề và sáng tạo: Tham gia tích cực trò chơi, vận dụng được nội dung về phân số vào thực tiễn cuộc sống.</w:t>
      </w:r>
    </w:p>
    <w:p w14:paraId="289CAE8B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l-NL"/>
        </w:rPr>
        <w:t>- Năng lực giao tiếp và hợp tác: Trao đổi, thảo luận với bạn về khái niệm phân số, cách đọc, viết phân số.</w:t>
      </w:r>
    </w:p>
    <w:p w14:paraId="1DE0D846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b/>
          <w:sz w:val="26"/>
          <w:szCs w:val="26"/>
          <w:lang w:val="nl-NL"/>
        </w:rPr>
        <w:t>3. Phẩm chất:</w:t>
      </w:r>
    </w:p>
    <w:p w14:paraId="55D5BDBC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l-NL"/>
        </w:rPr>
        <w:t>- Có ý thức giúp đỡ lẫn nhau trong hợp tác nhóm để hoàn thành các nhiệm vụ.</w:t>
      </w:r>
    </w:p>
    <w:p w14:paraId="03DCBA01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l-NL"/>
        </w:rPr>
        <w:t>- Chăm chỉ, tích cực phát biểu xây dựng bài.</w:t>
      </w:r>
    </w:p>
    <w:p w14:paraId="45D870A2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6"/>
          <w:szCs w:val="26"/>
          <w:u w:val="single"/>
          <w:lang w:val="nl-NL"/>
        </w:rPr>
      </w:pPr>
      <w:r w:rsidRPr="005F2322">
        <w:rPr>
          <w:rFonts w:ascii="Times New Roman" w:hAnsi="Times New Roman" w:cs="Times New Roman"/>
          <w:b/>
          <w:bCs/>
          <w:sz w:val="26"/>
          <w:szCs w:val="26"/>
          <w:u w:val="single"/>
          <w:lang w:val="nl-NL"/>
        </w:rPr>
        <w:t>II. ĐỒ DÙNG DẠY HỌC:</w:t>
      </w:r>
    </w:p>
    <w:p w14:paraId="1B65E081" w14:textId="77777777" w:rsidR="004B37AA" w:rsidRPr="005F2322" w:rsidRDefault="004B37AA" w:rsidP="005F2322">
      <w:pPr>
        <w:spacing w:after="0" w:line="360" w:lineRule="auto"/>
        <w:jc w:val="both"/>
        <w:outlineLvl w:val="0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1. Giáo viên: </w:t>
      </w:r>
      <w:r w:rsidRPr="005F2322">
        <w:rPr>
          <w:rFonts w:ascii="Times New Roman" w:hAnsi="Times New Roman" w:cs="Times New Roman"/>
          <w:sz w:val="26"/>
          <w:szCs w:val="26"/>
          <w:lang w:val="nl-NL"/>
        </w:rPr>
        <w:t>Kế hoạch bài dạy, SGK Toán lớp 4 tập 2.</w:t>
      </w:r>
    </w:p>
    <w:p w14:paraId="2E626CB0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b/>
          <w:bCs/>
          <w:sz w:val="26"/>
          <w:szCs w:val="26"/>
          <w:lang w:val="nl-NL"/>
        </w:rPr>
        <w:t>2. Học sinh:</w:t>
      </w:r>
      <w:r w:rsidRPr="005F2322">
        <w:rPr>
          <w:rFonts w:ascii="Times New Roman" w:hAnsi="Times New Roman" w:cs="Times New Roman"/>
          <w:sz w:val="26"/>
          <w:szCs w:val="26"/>
          <w:lang w:val="nl-NL"/>
        </w:rPr>
        <w:t xml:space="preserve"> SGK, VBT Toán lớp 4 tập 2.</w:t>
      </w:r>
    </w:p>
    <w:p w14:paraId="10F05BC8" w14:textId="77777777" w:rsidR="004B37AA" w:rsidRPr="005F2322" w:rsidRDefault="004B37AA" w:rsidP="005F2322">
      <w:pPr>
        <w:spacing w:after="0" w:line="360" w:lineRule="auto"/>
        <w:jc w:val="both"/>
        <w:outlineLvl w:val="0"/>
        <w:rPr>
          <w:rFonts w:ascii="Times New Roman" w:hAnsi="Times New Roman" w:cs="Times New Roman"/>
          <w:b/>
          <w:bCs/>
          <w:sz w:val="26"/>
          <w:szCs w:val="26"/>
          <w:u w:val="single"/>
          <w:lang w:val="nl-NL"/>
        </w:rPr>
      </w:pPr>
      <w:r w:rsidRPr="005F2322">
        <w:rPr>
          <w:rFonts w:ascii="Times New Roman" w:hAnsi="Times New Roman" w:cs="Times New Roman"/>
          <w:b/>
          <w:bCs/>
          <w:sz w:val="26"/>
          <w:szCs w:val="26"/>
          <w:u w:val="single"/>
          <w:lang w:val="nl-NL"/>
        </w:rPr>
        <w:t>III. CÁC HOẠT ĐỘNG DẠY HỌC</w:t>
      </w:r>
    </w:p>
    <w:tbl>
      <w:tblPr>
        <w:tblW w:w="10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5"/>
        <w:gridCol w:w="5245"/>
      </w:tblGrid>
      <w:tr w:rsidR="004B37AA" w:rsidRPr="005F2322" w14:paraId="75774A46" w14:textId="77777777" w:rsidTr="002137A3">
        <w:tc>
          <w:tcPr>
            <w:tcW w:w="4815" w:type="dxa"/>
            <w:tcBorders>
              <w:bottom w:val="dashed" w:sz="4" w:space="0" w:color="auto"/>
            </w:tcBorders>
          </w:tcPr>
          <w:p w14:paraId="6FFDB1D7" w14:textId="77777777" w:rsidR="004B37AA" w:rsidRPr="005F2322" w:rsidRDefault="004B37AA" w:rsidP="005F2322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HOẠT ĐỘNG CỦA GIÁO VIÊN</w:t>
            </w:r>
          </w:p>
        </w:tc>
        <w:tc>
          <w:tcPr>
            <w:tcW w:w="5245" w:type="dxa"/>
            <w:tcBorders>
              <w:bottom w:val="dashed" w:sz="4" w:space="0" w:color="auto"/>
            </w:tcBorders>
          </w:tcPr>
          <w:p w14:paraId="729C690F" w14:textId="77777777" w:rsidR="004B37AA" w:rsidRPr="005F2322" w:rsidRDefault="004B37AA" w:rsidP="005F2322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HOẠT ĐỘNG CỦA HỌC SINH</w:t>
            </w:r>
          </w:p>
        </w:tc>
      </w:tr>
      <w:tr w:rsidR="004B37AA" w:rsidRPr="005F2322" w14:paraId="09182AB5" w14:textId="77777777" w:rsidTr="002137A3">
        <w:tc>
          <w:tcPr>
            <w:tcW w:w="10060" w:type="dxa"/>
            <w:gridSpan w:val="2"/>
            <w:tcBorders>
              <w:bottom w:val="single" w:sz="4" w:space="0" w:color="auto"/>
            </w:tcBorders>
          </w:tcPr>
          <w:p w14:paraId="7C6959EF" w14:textId="77777777" w:rsidR="004B37AA" w:rsidRPr="005F2322" w:rsidRDefault="004B37AA" w:rsidP="005F2322">
            <w:pPr>
              <w:spacing w:after="0" w:line="360" w:lineRule="auto"/>
              <w:jc w:val="both"/>
              <w:outlineLvl w:val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A. Hoạt động khởi động</w:t>
            </w:r>
          </w:p>
          <w:p w14:paraId="70AC256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* Mục tiêu: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</w:p>
          <w:p w14:paraId="1724AD54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Tạo không khí vui vẻ, phấn khởi trước giờ học.</w:t>
            </w:r>
          </w:p>
          <w:p w14:paraId="751A2430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Kiểm tra kiến thức đã học ở bài trước.</w:t>
            </w:r>
          </w:p>
          <w:p w14:paraId="06EB39E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* Cách tiến hành:</w:t>
            </w:r>
          </w:p>
        </w:tc>
      </w:tr>
      <w:tr w:rsidR="004B37AA" w:rsidRPr="005F2322" w14:paraId="0C934372" w14:textId="77777777" w:rsidTr="002137A3">
        <w:tc>
          <w:tcPr>
            <w:tcW w:w="4815" w:type="dxa"/>
            <w:tcBorders>
              <w:bottom w:val="single" w:sz="4" w:space="0" w:color="auto"/>
            </w:tcBorders>
          </w:tcPr>
          <w:p w14:paraId="7F2B1D8B" w14:textId="77777777" w:rsidR="004B37AA" w:rsidRPr="005F2322" w:rsidRDefault="004B37AA" w:rsidP="005F2322">
            <w:pPr>
              <w:spacing w:after="0" w:line="360" w:lineRule="auto"/>
              <w:jc w:val="both"/>
              <w:outlineLvl w:val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- GV tổ chức trò chơi “Bắn tên” các câu đố liên quan đến phân số.</w:t>
            </w:r>
          </w:p>
          <w:p w14:paraId="34195BC0" w14:textId="77777777" w:rsidR="004B37AA" w:rsidRPr="005F2322" w:rsidRDefault="004B37AA" w:rsidP="005F2322">
            <w:pPr>
              <w:spacing w:after="0" w:line="360" w:lineRule="auto"/>
              <w:jc w:val="both"/>
              <w:outlineLvl w:val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- Giới thiệu bài mới: Phân số và phép chia số tự nhiên (tiết 1)</w:t>
            </w:r>
          </w:p>
        </w:tc>
        <w:tc>
          <w:tcPr>
            <w:tcW w:w="5245" w:type="dxa"/>
            <w:tcBorders>
              <w:bottom w:val="single" w:sz="4" w:space="0" w:color="auto"/>
            </w:tcBorders>
          </w:tcPr>
          <w:p w14:paraId="4BE1B12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tham gia trò chơi.</w:t>
            </w:r>
          </w:p>
          <w:p w14:paraId="2C55642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2EF2CB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</w:tc>
      </w:tr>
      <w:tr w:rsidR="004B37AA" w:rsidRPr="005F2322" w14:paraId="4A215E63" w14:textId="77777777" w:rsidTr="002137A3">
        <w:tc>
          <w:tcPr>
            <w:tcW w:w="10060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14:paraId="088F338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B. Hoạt động hình thành kiến thức mới</w:t>
            </w:r>
          </w:p>
          <w:p w14:paraId="78B85D9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* Mục tiêu: </w:t>
            </w:r>
          </w:p>
          <w:p w14:paraId="53EC4A3E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b-NO"/>
              </w:rPr>
              <w:t xml:space="preserve">- 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Nhận biết được phân số như là thương của phép chia một số tự nhiên cho một số tự nhiên (khác 0).</w:t>
            </w:r>
          </w:p>
          <w:p w14:paraId="2AE9104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>*</w:t>
            </w: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 Cách tiến hành: </w:t>
            </w:r>
          </w:p>
        </w:tc>
      </w:tr>
      <w:tr w:rsidR="004B37AA" w:rsidRPr="005F2322" w14:paraId="51183626" w14:textId="77777777" w:rsidTr="002137A3">
        <w:tc>
          <w:tcPr>
            <w:tcW w:w="4815" w:type="dxa"/>
            <w:tcBorders>
              <w:top w:val="dashed" w:sz="4" w:space="0" w:color="auto"/>
              <w:bottom w:val="single" w:sz="4" w:space="0" w:color="auto"/>
            </w:tcBorders>
          </w:tcPr>
          <w:p w14:paraId="7D2ECE75" w14:textId="77777777" w:rsidR="004B37AA" w:rsidRPr="005F2322" w:rsidRDefault="004B37AA" w:rsidP="005F2322">
            <w:pPr>
              <w:spacing w:after="0" w:line="360" w:lineRule="auto"/>
              <w:jc w:val="both"/>
              <w:outlineLvl w:val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lastRenderedPageBreak/>
              <w:t>-</w:t>
            </w:r>
            <w:r w:rsidRPr="005F2322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 GV tổ chức cho HS thảo luận nhóm đôi. Thực hiện các nhiệm vụ sau:</w:t>
            </w:r>
          </w:p>
          <w:p w14:paraId="07B35E2F" w14:textId="77777777" w:rsidR="004B37AA" w:rsidRPr="005F2322" w:rsidRDefault="004B37AA" w:rsidP="005F2322">
            <w:pPr>
              <w:spacing w:after="0" w:line="360" w:lineRule="auto"/>
              <w:jc w:val="both"/>
              <w:outlineLvl w:val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+ Chia sẻ về tình huống đặt ra trong tranh: “Có 3 chiếc bánh trung thu, làm thế nào để chia đều cho 4 người?”</w:t>
            </w:r>
          </w:p>
          <w:p w14:paraId="0730F856" w14:textId="77777777" w:rsidR="004B37AA" w:rsidRPr="005F2322" w:rsidRDefault="004B37AA" w:rsidP="005F2322">
            <w:pPr>
              <w:spacing w:after="0" w:line="360" w:lineRule="auto"/>
              <w:jc w:val="both"/>
              <w:outlineLvl w:val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+ Hãy tìm cách chia bánh cho mỗi người.</w:t>
            </w:r>
          </w:p>
          <w:p w14:paraId="7CB3A4C0" w14:textId="77777777" w:rsidR="004B37AA" w:rsidRPr="005F2322" w:rsidRDefault="004B37AA" w:rsidP="005F2322">
            <w:pPr>
              <w:spacing w:after="0" w:line="360" w:lineRule="auto"/>
              <w:jc w:val="both"/>
              <w:outlineLvl w:val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- GV mời các nhóm báo cáo kết quả thảo luận.</w:t>
            </w:r>
          </w:p>
          <w:p w14:paraId="12C44BB8" w14:textId="77777777" w:rsidR="004B37AA" w:rsidRPr="005F2322" w:rsidRDefault="004B37AA" w:rsidP="005F2322">
            <w:pPr>
              <w:spacing w:after="0" w:line="360" w:lineRule="auto"/>
              <w:jc w:val="both"/>
              <w:outlineLvl w:val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H: Mỗi người được nhận mấy phần chiếc bánh?</w:t>
            </w:r>
          </w:p>
          <w:p w14:paraId="0F998FF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giới thiệu:</w:t>
            </w:r>
          </w:p>
          <w:p w14:paraId="11349A1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Phép chia 3 : 4 không có thương là một số tự nhiên.</w:t>
            </w:r>
          </w:p>
          <w:p w14:paraId="2A0880BC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+ Phép chia 3 : 4 cho số thương là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4</m:t>
                  </m:r>
                </m:den>
              </m:f>
            </m:oMath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>.</w:t>
            </w:r>
          </w:p>
          <w:p w14:paraId="233F62FF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Nói cách khác: 3: 4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4</m:t>
                  </m:r>
                </m:den>
              </m:f>
            </m:oMath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>.</w:t>
            </w:r>
          </w:p>
          <w:p w14:paraId="51C59B0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 GV kết luận: </w:t>
            </w:r>
          </w:p>
          <w:p w14:paraId="24D9B6A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Thương của phép chia số tự nhiên (khác 0) có thể viết thành một phân số, tử số là số bị chia và mẫu số là số chia.</w:t>
            </w:r>
          </w:p>
          <w:p w14:paraId="4F404330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Mọi số tự nhiên đều có thể viết thành một phân số có tử số là số tự nhiên đó và mẫu số bằng 1.</w:t>
            </w:r>
          </w:p>
          <w:p w14:paraId="6F5E563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mời HS nhắc lại kết luận.</w:t>
            </w:r>
          </w:p>
          <w:p w14:paraId="111E444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H:</w:t>
            </w:r>
          </w:p>
          <w:p w14:paraId="512E894C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Để viết một phép chia thành một phân số, ta cần làm gì?</w:t>
            </w:r>
          </w:p>
          <w:p w14:paraId="01560E3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D6C132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 GV nêu một số ví dụ, mời HS viết phép 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>chia, số tự nhiên dưới dạng phân số.</w:t>
            </w:r>
          </w:p>
          <w:p w14:paraId="1627510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nhận xét.</w:t>
            </w:r>
          </w:p>
          <w:p w14:paraId="7D5B5B24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 GV giới thiệu: </w:t>
            </w:r>
          </w:p>
          <w:p w14:paraId="34C474B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+ Ta cũng có thể viết: </w:t>
            </w:r>
          </w:p>
          <w:p w14:paraId="6FBEFF20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3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6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2</m:t>
                  </m:r>
                </m:den>
              </m:f>
            </m:oMath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vì 6 : 2 = 3.</w:t>
            </w:r>
          </w:p>
          <w:p w14:paraId="0D4E5CA0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1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5</m:t>
                  </m:r>
                </m:den>
              </m:f>
            </m:oMath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vì 5 : 5 = 1.</w:t>
            </w:r>
          </w:p>
          <w:p w14:paraId="12440C1E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>- GV tổ chức cho HS đố nhau theo cặp đôi về nội dung nhận xét 2.</w:t>
            </w:r>
          </w:p>
          <w:p w14:paraId="579191E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>- GV nhận xét.</w:t>
            </w:r>
          </w:p>
        </w:tc>
        <w:tc>
          <w:tcPr>
            <w:tcW w:w="5245" w:type="dxa"/>
            <w:tcBorders>
              <w:top w:val="dashed" w:sz="4" w:space="0" w:color="auto"/>
              <w:bottom w:val="single" w:sz="4" w:space="0" w:color="auto"/>
            </w:tcBorders>
          </w:tcPr>
          <w:p w14:paraId="0696E479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5C7A71C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 HS tham gia thảo luận. </w:t>
            </w:r>
          </w:p>
          <w:p w14:paraId="3762BD0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HS chia sẻ cho nhau.</w:t>
            </w:r>
          </w:p>
          <w:p w14:paraId="61F9B56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43B18C7C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D6736E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Lấy 3 chia cho 4.</w:t>
            </w:r>
          </w:p>
          <w:p w14:paraId="4BB13AA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báo cáo kết quả thảo luận.</w:t>
            </w:r>
          </w:p>
          <w:p w14:paraId="69247F4C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83463E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 Mỗi người được nhậ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4</m:t>
                  </m:r>
                </m:den>
              </m:f>
            </m:oMath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chiếc bánh.</w:t>
            </w:r>
          </w:p>
          <w:p w14:paraId="4CE92780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  <w:p w14:paraId="279D3524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50C5F2C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6AC048F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2037B92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4C76A9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4150A64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4E08BF7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40A572B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262E014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4DF4399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2D5146A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2210E38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7CF601A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nhắc lại.</w:t>
            </w:r>
          </w:p>
          <w:p w14:paraId="04AAE37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TL:</w:t>
            </w:r>
          </w:p>
          <w:p w14:paraId="2AE57798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Xác định các thành phân của phép chia (số bị chia, số chia).</w:t>
            </w:r>
          </w:p>
          <w:p w14:paraId="4029C58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Lấy tử số là số bị chia và mẫu số là số chia.</w:t>
            </w:r>
          </w:p>
          <w:p w14:paraId="1D8AC40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thực hiện.</w:t>
            </w:r>
          </w:p>
          <w:p w14:paraId="6F8FE68F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7E8CF2D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  <w:p w14:paraId="004DC5F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quan sát và lắng nghe.</w:t>
            </w:r>
          </w:p>
          <w:p w14:paraId="42AFE800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716410F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26EC5244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31CAF8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E86AA0F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F36B70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thực hiện.</w:t>
            </w:r>
          </w:p>
        </w:tc>
      </w:tr>
      <w:tr w:rsidR="004B37AA" w:rsidRPr="005F2322" w14:paraId="4124D1CC" w14:textId="77777777" w:rsidTr="002137A3">
        <w:tc>
          <w:tcPr>
            <w:tcW w:w="1006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28E228E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lastRenderedPageBreak/>
              <w:t>C. Hoạt động thực hành, luyện tập</w:t>
            </w:r>
          </w:p>
          <w:p w14:paraId="0747B1E9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* Mục tiêu: 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Nhận biết được phân số như là thương của phép chia một số tự nhiên cho một số tự nhiên (khác 0).</w:t>
            </w:r>
          </w:p>
          <w:p w14:paraId="6480ED84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* Cách tiến hành:</w:t>
            </w:r>
          </w:p>
        </w:tc>
      </w:tr>
      <w:tr w:rsidR="004B37AA" w:rsidRPr="005F2322" w14:paraId="0B67C315" w14:textId="77777777" w:rsidTr="002137A3">
        <w:tc>
          <w:tcPr>
            <w:tcW w:w="4815" w:type="dxa"/>
            <w:tcBorders>
              <w:top w:val="single" w:sz="4" w:space="0" w:color="auto"/>
              <w:bottom w:val="single" w:sz="4" w:space="0" w:color="auto"/>
            </w:tcBorders>
          </w:tcPr>
          <w:p w14:paraId="3C9147B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Bài 1/SGK/Trang 10:</w:t>
            </w:r>
          </w:p>
          <w:p w14:paraId="2C7911B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mời HS đọc yêu cầu đề bài.</w:t>
            </w:r>
          </w:p>
          <w:p w14:paraId="3BA8A7D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hướng dẫn HS cùng tìm hiểu ví dụ, xét phép chia: 6 : 7</w:t>
            </w:r>
          </w:p>
          <w:p w14:paraId="503AC1B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H: </w:t>
            </w:r>
          </w:p>
          <w:p w14:paraId="7926333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ãy xác định các thành phần của phép chia 6 : 7.</w:t>
            </w:r>
          </w:p>
          <w:p w14:paraId="4987A57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Muốn viết phép chia dưới dạng phân số ta làm  như thế nào?</w:t>
            </w:r>
          </w:p>
          <w:p w14:paraId="73E4847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Vậy phép chia 6 : 7 được viết thành phân số là gì?</w:t>
            </w:r>
          </w:p>
          <w:p w14:paraId="20BA1A0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yêu cầu HS làm việc cá nhân các câu còn lại.</w:t>
            </w:r>
          </w:p>
          <w:p w14:paraId="1E8547E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7A2415B9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5624BDF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70598F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CCAAF6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6B7AA3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F09781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951C79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1633B5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6E8044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DF997F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B4811E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mời HS lên bảng làm bài.</w:t>
            </w:r>
          </w:p>
          <w:p w14:paraId="66E2F08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mời HS nhận xét.</w:t>
            </w:r>
          </w:p>
          <w:p w14:paraId="2B334F2E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nhận xét.</w:t>
            </w:r>
          </w:p>
          <w:p w14:paraId="6A71582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Bài 2/SGK/Trang 10:</w:t>
            </w:r>
          </w:p>
          <w:p w14:paraId="194F8BB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gọi HS đề bài.</w:t>
            </w:r>
          </w:p>
          <w:p w14:paraId="1BB094A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H: Có thể viết một số tự nhiên dưới dạng phân số không?</w:t>
            </w:r>
          </w:p>
          <w:p w14:paraId="6043669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4C48BB9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tổ chức cho HS làm bài theo nhóm đôi.</w:t>
            </w:r>
          </w:p>
          <w:p w14:paraId="5331074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AF03AA8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D07040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132D8A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76ADB95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1ACD79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ED7755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mời các nhóm báo cáo kết quả.</w:t>
            </w:r>
          </w:p>
          <w:p w14:paraId="0ABCD73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Mời các nhóm nhận xét lẫn nhau.</w:t>
            </w:r>
          </w:p>
          <w:p w14:paraId="0998E5DF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nhận xét.</w:t>
            </w:r>
          </w:p>
        </w:tc>
        <w:tc>
          <w:tcPr>
            <w:tcW w:w="5245" w:type="dxa"/>
            <w:tcBorders>
              <w:top w:val="single" w:sz="4" w:space="0" w:color="auto"/>
              <w:bottom w:val="single" w:sz="4" w:space="0" w:color="auto"/>
            </w:tcBorders>
          </w:tcPr>
          <w:p w14:paraId="49B758C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14:paraId="19D5B00C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đọc đề bài.</w:t>
            </w:r>
          </w:p>
          <w:p w14:paraId="35CF897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75D94A2E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2BFFD08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FEEC034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Số bị chia là 6. Số chia là 7.</w:t>
            </w:r>
          </w:p>
          <w:p w14:paraId="55504E7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4DF720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Viết phép chia thành phân số với tử số là số bị chia và mẫu số là số chia.</w:t>
            </w:r>
          </w:p>
          <w:p w14:paraId="0B25D92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46093F08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 Ta có 6 : 7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6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7</m:t>
                  </m:r>
                </m:den>
              </m:f>
            </m:oMath>
          </w:p>
          <w:p w14:paraId="6BC3EBC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638EAE9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 HS thực hiện: </w:t>
            </w:r>
          </w:p>
          <w:p w14:paraId="6098E0B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a) </w:t>
            </w:r>
          </w:p>
          <w:p w14:paraId="63F16774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7 : 9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7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9</m:t>
                  </m:r>
                </m:den>
              </m:f>
            </m:oMath>
          </w:p>
          <w:p w14:paraId="3F1AB5F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 xml:space="preserve">5 : 4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4</m:t>
                  </m:r>
                </m:den>
              </m:f>
            </m:oMath>
          </w:p>
          <w:p w14:paraId="7EC3A2F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11 : 4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1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4</m:t>
                  </m:r>
                </m:den>
              </m:f>
            </m:oMath>
          </w:p>
          <w:p w14:paraId="3250B11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CA63F2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b) </w:t>
            </w:r>
          </w:p>
          <w:p w14:paraId="70D0C048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9 : 3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9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3</m:t>
                  </m:r>
                </m:den>
              </m:f>
            </m:oMath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= 3</w:t>
            </w:r>
          </w:p>
          <w:p w14:paraId="136D8E8F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12 : 6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12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6</m:t>
                  </m:r>
                </m:den>
              </m:f>
            </m:oMath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= 2</w:t>
            </w:r>
          </w:p>
          <w:p w14:paraId="6D02B5E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24 : 8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24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8</m:t>
                  </m:r>
                </m:den>
              </m:f>
            </m:oMath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= 3</w:t>
            </w:r>
          </w:p>
          <w:p w14:paraId="1C0A24DC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thực hiện.</w:t>
            </w:r>
          </w:p>
          <w:p w14:paraId="4C34C4C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nhận xét.</w:t>
            </w:r>
          </w:p>
          <w:p w14:paraId="1F6E746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  <w:p w14:paraId="6B74EA1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7F453730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đọc đề bài.</w:t>
            </w:r>
          </w:p>
          <w:p w14:paraId="1D632D8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TL: Mọi số tự nhiên đều có thể viết dưới dạng phân số có mẫu số là 1. </w:t>
            </w:r>
          </w:p>
          <w:p w14:paraId="00D6DFC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4E53843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thực hiện:</w:t>
            </w:r>
          </w:p>
          <w:p w14:paraId="75036720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4 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1</m:t>
                  </m:r>
                </m:den>
              </m:f>
            </m:oMath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</w:t>
            </w:r>
          </w:p>
          <w:p w14:paraId="1E9830B0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12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12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1</m:t>
                  </m:r>
                </m:den>
              </m:f>
            </m:oMath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</w:t>
            </w:r>
          </w:p>
          <w:p w14:paraId="4F907F5E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1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1</m:t>
                  </m:r>
                </m:den>
              </m:f>
            </m:oMath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</w:t>
            </w:r>
          </w:p>
          <w:p w14:paraId="75731229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0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0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1</m:t>
                  </m:r>
                </m:den>
              </m:f>
            </m:oMath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</w:t>
            </w:r>
          </w:p>
          <w:p w14:paraId="5A8CA70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báo cáo.</w:t>
            </w:r>
          </w:p>
          <w:p w14:paraId="60EFB1C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nhận xét.</w:t>
            </w:r>
          </w:p>
          <w:p w14:paraId="6684B02E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</w:tc>
      </w:tr>
      <w:tr w:rsidR="004B37AA" w:rsidRPr="005F2322" w14:paraId="0F7B0DEB" w14:textId="77777777" w:rsidTr="002137A3">
        <w:tc>
          <w:tcPr>
            <w:tcW w:w="1006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26B3C57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lastRenderedPageBreak/>
              <w:t>D. Hoạt động vận dụng</w:t>
            </w:r>
          </w:p>
          <w:p w14:paraId="59AB089F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* Mục tiêu: 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Vận dụng các kiến thức đã học về phân số vào thực tiễn cuộc sống.</w:t>
            </w:r>
          </w:p>
          <w:p w14:paraId="1176A3E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* Cách tiến hành:</w:t>
            </w:r>
          </w:p>
        </w:tc>
      </w:tr>
      <w:tr w:rsidR="004B37AA" w:rsidRPr="005F2322" w14:paraId="6AFC5793" w14:textId="77777777" w:rsidTr="002137A3">
        <w:tc>
          <w:tcPr>
            <w:tcW w:w="4815" w:type="dxa"/>
            <w:tcBorders>
              <w:top w:val="single" w:sz="4" w:space="0" w:color="auto"/>
              <w:bottom w:val="dashed" w:sz="4" w:space="0" w:color="auto"/>
            </w:tcBorders>
          </w:tcPr>
          <w:p w14:paraId="7ED1B5E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>- GV giao nhiệm vụ về nhà: Tìm hiểu  những tình huống liên hệ giữa phân số và phép chia hai số tự nhiên.</w:t>
            </w:r>
          </w:p>
        </w:tc>
        <w:tc>
          <w:tcPr>
            <w:tcW w:w="5245" w:type="dxa"/>
            <w:tcBorders>
              <w:top w:val="single" w:sz="4" w:space="0" w:color="auto"/>
              <w:bottom w:val="dashed" w:sz="4" w:space="0" w:color="auto"/>
            </w:tcBorders>
          </w:tcPr>
          <w:p w14:paraId="4E3C4E5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 và thực hiện.</w:t>
            </w:r>
          </w:p>
          <w:p w14:paraId="7A9616F9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</w:tr>
      <w:tr w:rsidR="004B37AA" w:rsidRPr="005F2322" w14:paraId="5BD90D5E" w14:textId="77777777" w:rsidTr="002137A3">
        <w:tc>
          <w:tcPr>
            <w:tcW w:w="10060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14:paraId="6DB88BD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E. Củng cố, dặn dò</w:t>
            </w:r>
          </w:p>
        </w:tc>
      </w:tr>
      <w:tr w:rsidR="004B37AA" w:rsidRPr="005F2322" w14:paraId="126AEE73" w14:textId="77777777" w:rsidTr="002137A3">
        <w:tc>
          <w:tcPr>
            <w:tcW w:w="4815" w:type="dxa"/>
            <w:tcBorders>
              <w:top w:val="dashed" w:sz="4" w:space="0" w:color="auto"/>
              <w:bottom w:val="single" w:sz="4" w:space="0" w:color="auto"/>
            </w:tcBorders>
          </w:tcPr>
          <w:p w14:paraId="30E2C8C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H: Qua bài học hôm nay các em được tìm hiểu về điều gì?</w:t>
            </w:r>
          </w:p>
          <w:p w14:paraId="073C8CC0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nhận xét, kết luận.</w:t>
            </w:r>
          </w:p>
          <w:p w14:paraId="38F06629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Nhận xét tiết học.</w:t>
            </w:r>
          </w:p>
          <w:p w14:paraId="798C068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Chuẩn bị bài tiếp theo: Phân số và phép chia số tự nhiên (tiết 2)</w:t>
            </w:r>
          </w:p>
        </w:tc>
        <w:tc>
          <w:tcPr>
            <w:tcW w:w="5245" w:type="dxa"/>
            <w:tcBorders>
              <w:top w:val="dashed" w:sz="4" w:space="0" w:color="auto"/>
              <w:bottom w:val="single" w:sz="4" w:space="0" w:color="auto"/>
            </w:tcBorders>
          </w:tcPr>
          <w:p w14:paraId="0BE2C4B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trả lời.</w:t>
            </w:r>
          </w:p>
          <w:p w14:paraId="15A103A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D153A50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</w:t>
            </w:r>
          </w:p>
        </w:tc>
      </w:tr>
    </w:tbl>
    <w:p w14:paraId="2B4A6E05" w14:textId="77777777" w:rsidR="004B37AA" w:rsidRPr="005F2322" w:rsidRDefault="004B37AA" w:rsidP="005F2322">
      <w:pPr>
        <w:spacing w:after="0" w:line="360" w:lineRule="auto"/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</w:pPr>
      <w:r w:rsidRPr="005F2322"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  <w:t>IV. ĐIỀU CHỈNH SAU TIẾT DẠY</w:t>
      </w:r>
    </w:p>
    <w:p w14:paraId="616B9127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76AC6F1D" w14:textId="77777777" w:rsidR="004B37AA" w:rsidRPr="005F2322" w:rsidRDefault="004B37AA" w:rsidP="005F2322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502FA598" w14:textId="77777777" w:rsidR="004B37AA" w:rsidRPr="005F2322" w:rsidRDefault="004B37AA" w:rsidP="005F2322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4EF08E03" w14:textId="77777777" w:rsidR="004B37AA" w:rsidRPr="005F2322" w:rsidRDefault="004B37AA" w:rsidP="005F2322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7D84E21A" w14:textId="77777777" w:rsidR="004B37AA" w:rsidRPr="005F2322" w:rsidRDefault="004B37AA" w:rsidP="005F2322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14:paraId="122B9C30" w14:textId="6CFC99D0" w:rsidR="004B37AA" w:rsidRPr="005F2322" w:rsidRDefault="004B37AA" w:rsidP="005F2322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5F2322">
        <w:rPr>
          <w:rFonts w:ascii="Times New Roman" w:hAnsi="Times New Roman" w:cs="Times New Roman"/>
          <w:sz w:val="26"/>
          <w:szCs w:val="26"/>
        </w:rPr>
        <w:br w:type="page"/>
      </w:r>
    </w:p>
    <w:p w14:paraId="3A0B78AA" w14:textId="77777777" w:rsidR="004B37AA" w:rsidRPr="005F2322" w:rsidRDefault="004B37AA" w:rsidP="005F2322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nb-NO"/>
        </w:rPr>
      </w:pPr>
      <w:r w:rsidRPr="005F2322">
        <w:rPr>
          <w:rFonts w:ascii="Times New Roman" w:eastAsia="Times New Roman" w:hAnsi="Times New Roman" w:cs="Times New Roman"/>
          <w:b/>
          <w:bCs/>
          <w:sz w:val="26"/>
          <w:szCs w:val="26"/>
          <w:lang w:val="nb-NO"/>
        </w:rPr>
        <w:lastRenderedPageBreak/>
        <w:t>BÀI: PHÂN SỐ VÀ PHÉP CHIA SỐ TỰ NHIÊN (TIẾT 2)</w:t>
      </w:r>
    </w:p>
    <w:p w14:paraId="6520D8A3" w14:textId="77777777" w:rsidR="004B37AA" w:rsidRPr="005F2322" w:rsidRDefault="004B37AA" w:rsidP="005F2322">
      <w:pPr>
        <w:spacing w:after="0" w:line="360" w:lineRule="auto"/>
        <w:rPr>
          <w:rFonts w:ascii="Times New Roman" w:eastAsia="Times New Roman" w:hAnsi="Times New Roman" w:cs="Times New Roman"/>
          <w:b/>
          <w:bCs/>
          <w:sz w:val="26"/>
          <w:szCs w:val="26"/>
          <w:u w:val="single"/>
          <w:lang w:val="nb-NO"/>
        </w:rPr>
      </w:pPr>
      <w:r w:rsidRPr="005F2322">
        <w:rPr>
          <w:rFonts w:ascii="Times New Roman" w:eastAsia="Times New Roman" w:hAnsi="Times New Roman" w:cs="Times New Roman"/>
          <w:b/>
          <w:bCs/>
          <w:sz w:val="26"/>
          <w:szCs w:val="26"/>
          <w:u w:val="single"/>
          <w:lang w:val="nb-NO"/>
        </w:rPr>
        <w:t>I. YÊU CẦU CẦN ĐẠT</w:t>
      </w:r>
    </w:p>
    <w:p w14:paraId="3823DEF9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b/>
          <w:sz w:val="26"/>
          <w:szCs w:val="26"/>
          <w:lang w:val="nl-NL"/>
        </w:rPr>
        <w:t>1. Năng lực đặc thù:</w:t>
      </w:r>
    </w:p>
    <w:p w14:paraId="532DD6AA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b-NO"/>
        </w:rPr>
        <w:t xml:space="preserve">- </w:t>
      </w:r>
      <w:r w:rsidRPr="005F2322">
        <w:rPr>
          <w:rFonts w:ascii="Times New Roman" w:hAnsi="Times New Roman" w:cs="Times New Roman"/>
          <w:sz w:val="26"/>
          <w:szCs w:val="26"/>
          <w:lang w:val="nl-NL"/>
        </w:rPr>
        <w:t>Nhận biết được phân số như là thương của phép chia một số tự nhiên cho một số tự nhiên (khác 0).</w:t>
      </w:r>
    </w:p>
    <w:p w14:paraId="20911A4A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b/>
          <w:sz w:val="26"/>
          <w:szCs w:val="26"/>
          <w:lang w:val="nl-NL"/>
        </w:rPr>
        <w:t>2. Năng lực chung:</w:t>
      </w:r>
    </w:p>
    <w:p w14:paraId="79AA5D40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l-NL"/>
        </w:rPr>
        <w:t>- Năng lực tự chủ và tự học: Chủ động học tập, tìm hiểu nội dung bài học. Biết lắng nghe và trả lời nội dung trong bài học.</w:t>
      </w:r>
    </w:p>
    <w:p w14:paraId="17C84E53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l-NL"/>
        </w:rPr>
        <w:t>- Năng lực giải quyết vấn đề và sáng tạo: Tham gia tích cực trò chơi, vận dụng được nội dung về phân số vào thực tiễn cuộc sống.</w:t>
      </w:r>
    </w:p>
    <w:p w14:paraId="7A71732E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l-NL"/>
        </w:rPr>
        <w:t>- Năng lực giao tiếp và hợp tác: Trao đổi, thảo luận với bạn về khái niệm phân số, cách đọc, viết phân số.</w:t>
      </w:r>
    </w:p>
    <w:p w14:paraId="6D5CB248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b/>
          <w:sz w:val="26"/>
          <w:szCs w:val="26"/>
          <w:lang w:val="nl-NL"/>
        </w:rPr>
        <w:t>3. Phẩm chất:</w:t>
      </w:r>
    </w:p>
    <w:p w14:paraId="183056B1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l-NL"/>
        </w:rPr>
        <w:t>- Có ý thức giúp đỡ lẫn nhau trong hợp tác nhóm để hoàn thành các nhiệm vụ.</w:t>
      </w:r>
    </w:p>
    <w:p w14:paraId="117A7263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l-NL"/>
        </w:rPr>
        <w:t>- Chăm chỉ, tích cực phát biểu xây dựng bài.</w:t>
      </w:r>
    </w:p>
    <w:p w14:paraId="2182E847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6"/>
          <w:szCs w:val="26"/>
          <w:u w:val="single"/>
          <w:lang w:val="nl-NL"/>
        </w:rPr>
      </w:pPr>
      <w:r w:rsidRPr="005F2322">
        <w:rPr>
          <w:rFonts w:ascii="Times New Roman" w:hAnsi="Times New Roman" w:cs="Times New Roman"/>
          <w:b/>
          <w:bCs/>
          <w:sz w:val="26"/>
          <w:szCs w:val="26"/>
          <w:u w:val="single"/>
          <w:lang w:val="nl-NL"/>
        </w:rPr>
        <w:t>II. ĐỒ DÙNG DẠY HỌC:</w:t>
      </w:r>
    </w:p>
    <w:p w14:paraId="3615BAFE" w14:textId="77777777" w:rsidR="004B37AA" w:rsidRPr="005F2322" w:rsidRDefault="004B37AA" w:rsidP="005F2322">
      <w:pPr>
        <w:spacing w:after="0" w:line="360" w:lineRule="auto"/>
        <w:jc w:val="both"/>
        <w:outlineLvl w:val="0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1. Giáo viên: </w:t>
      </w:r>
      <w:r w:rsidRPr="005F2322">
        <w:rPr>
          <w:rFonts w:ascii="Times New Roman" w:hAnsi="Times New Roman" w:cs="Times New Roman"/>
          <w:sz w:val="26"/>
          <w:szCs w:val="26"/>
          <w:lang w:val="nl-NL"/>
        </w:rPr>
        <w:t>Kế hoạch bài dạy, SGK Toán lớp 4 tập 2.</w:t>
      </w:r>
    </w:p>
    <w:p w14:paraId="7AB37BE2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b/>
          <w:bCs/>
          <w:sz w:val="26"/>
          <w:szCs w:val="26"/>
          <w:lang w:val="nl-NL"/>
        </w:rPr>
        <w:t>2. Học sinh:</w:t>
      </w:r>
      <w:r w:rsidRPr="005F2322">
        <w:rPr>
          <w:rFonts w:ascii="Times New Roman" w:hAnsi="Times New Roman" w:cs="Times New Roman"/>
          <w:sz w:val="26"/>
          <w:szCs w:val="26"/>
          <w:lang w:val="nl-NL"/>
        </w:rPr>
        <w:t xml:space="preserve"> SGK, VBT Toán lớp 4 tập 2.</w:t>
      </w:r>
    </w:p>
    <w:p w14:paraId="52A49698" w14:textId="77777777" w:rsidR="004B37AA" w:rsidRPr="005F2322" w:rsidRDefault="004B37AA" w:rsidP="005F2322">
      <w:pPr>
        <w:spacing w:after="0" w:line="360" w:lineRule="auto"/>
        <w:jc w:val="both"/>
        <w:outlineLvl w:val="0"/>
        <w:rPr>
          <w:rFonts w:ascii="Times New Roman" w:hAnsi="Times New Roman" w:cs="Times New Roman"/>
          <w:b/>
          <w:bCs/>
          <w:sz w:val="26"/>
          <w:szCs w:val="26"/>
          <w:u w:val="single"/>
          <w:lang w:val="nl-NL"/>
        </w:rPr>
      </w:pPr>
      <w:r w:rsidRPr="005F2322">
        <w:rPr>
          <w:rFonts w:ascii="Times New Roman" w:hAnsi="Times New Roman" w:cs="Times New Roman"/>
          <w:b/>
          <w:bCs/>
          <w:sz w:val="26"/>
          <w:szCs w:val="26"/>
          <w:u w:val="single"/>
          <w:lang w:val="nl-NL"/>
        </w:rPr>
        <w:t>III. CÁC HOẠT ĐỘNG DẠY HỌC</w:t>
      </w:r>
    </w:p>
    <w:tbl>
      <w:tblPr>
        <w:tblW w:w="10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5"/>
        <w:gridCol w:w="5245"/>
      </w:tblGrid>
      <w:tr w:rsidR="004B37AA" w:rsidRPr="005F2322" w14:paraId="28503129" w14:textId="77777777" w:rsidTr="002137A3">
        <w:tc>
          <w:tcPr>
            <w:tcW w:w="4815" w:type="dxa"/>
            <w:tcBorders>
              <w:bottom w:val="dashed" w:sz="4" w:space="0" w:color="auto"/>
            </w:tcBorders>
          </w:tcPr>
          <w:p w14:paraId="0F322B0D" w14:textId="77777777" w:rsidR="004B37AA" w:rsidRPr="005F2322" w:rsidRDefault="004B37AA" w:rsidP="005F2322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HOẠT ĐỘNG CỦA GIÁO VIÊN</w:t>
            </w:r>
          </w:p>
        </w:tc>
        <w:tc>
          <w:tcPr>
            <w:tcW w:w="5245" w:type="dxa"/>
            <w:tcBorders>
              <w:bottom w:val="dashed" w:sz="4" w:space="0" w:color="auto"/>
            </w:tcBorders>
          </w:tcPr>
          <w:p w14:paraId="12AA3F6F" w14:textId="77777777" w:rsidR="004B37AA" w:rsidRPr="005F2322" w:rsidRDefault="004B37AA" w:rsidP="005F2322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HOẠT ĐỘNG CỦA HỌC SINH</w:t>
            </w:r>
          </w:p>
        </w:tc>
      </w:tr>
      <w:tr w:rsidR="004B37AA" w:rsidRPr="005F2322" w14:paraId="1E0B9483" w14:textId="77777777" w:rsidTr="002137A3">
        <w:tc>
          <w:tcPr>
            <w:tcW w:w="10060" w:type="dxa"/>
            <w:gridSpan w:val="2"/>
            <w:tcBorders>
              <w:bottom w:val="single" w:sz="4" w:space="0" w:color="auto"/>
            </w:tcBorders>
          </w:tcPr>
          <w:p w14:paraId="277AAF56" w14:textId="77777777" w:rsidR="004B37AA" w:rsidRPr="005F2322" w:rsidRDefault="004B37AA" w:rsidP="005F2322">
            <w:pPr>
              <w:spacing w:after="0" w:line="360" w:lineRule="auto"/>
              <w:jc w:val="both"/>
              <w:outlineLvl w:val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A. Hoạt động khởi động</w:t>
            </w:r>
          </w:p>
          <w:p w14:paraId="28A54DFC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* Mục tiêu: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</w:p>
          <w:p w14:paraId="68AD8AE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Tạo không khí vui vẻ, phấn khởi trước giờ học.</w:t>
            </w:r>
          </w:p>
          <w:p w14:paraId="64B7596C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Kiểm tra kiến thức đã học ở bài trước.</w:t>
            </w:r>
          </w:p>
          <w:p w14:paraId="68EE6E5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* Cách tiến hành:</w:t>
            </w:r>
          </w:p>
        </w:tc>
      </w:tr>
      <w:tr w:rsidR="004B37AA" w:rsidRPr="005F2322" w14:paraId="394F5647" w14:textId="77777777" w:rsidTr="002137A3">
        <w:tc>
          <w:tcPr>
            <w:tcW w:w="4815" w:type="dxa"/>
            <w:tcBorders>
              <w:bottom w:val="single" w:sz="4" w:space="0" w:color="auto"/>
            </w:tcBorders>
          </w:tcPr>
          <w:p w14:paraId="3D4D3311" w14:textId="77777777" w:rsidR="004B37AA" w:rsidRPr="005F2322" w:rsidRDefault="004B37AA" w:rsidP="005F2322">
            <w:pPr>
              <w:spacing w:after="0" w:line="360" w:lineRule="auto"/>
              <w:jc w:val="both"/>
              <w:outlineLvl w:val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- GV tổ chức cho HS đố nhau theo nhóm đôi với nội dung viết số tự nhiên, phép chia số tự nhiên dưới dạng phân số.</w:t>
            </w:r>
          </w:p>
          <w:p w14:paraId="55ACE5F8" w14:textId="77777777" w:rsidR="004B37AA" w:rsidRPr="005F2322" w:rsidRDefault="004B37AA" w:rsidP="005F2322">
            <w:pPr>
              <w:spacing w:after="0" w:line="360" w:lineRule="auto"/>
              <w:jc w:val="both"/>
              <w:outlineLvl w:val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- Giới thiệu bài mới: Phân số và phép chia số tự nhiên (tiết 2)</w:t>
            </w:r>
          </w:p>
        </w:tc>
        <w:tc>
          <w:tcPr>
            <w:tcW w:w="5245" w:type="dxa"/>
            <w:tcBorders>
              <w:bottom w:val="single" w:sz="4" w:space="0" w:color="auto"/>
            </w:tcBorders>
          </w:tcPr>
          <w:p w14:paraId="64FF5048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tham gia trò chơi.</w:t>
            </w:r>
          </w:p>
          <w:p w14:paraId="31B7B74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FFF899E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</w:tc>
      </w:tr>
      <w:tr w:rsidR="004B37AA" w:rsidRPr="005F2322" w14:paraId="6260324F" w14:textId="77777777" w:rsidTr="002137A3">
        <w:tc>
          <w:tcPr>
            <w:tcW w:w="10060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14:paraId="33ADC094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lastRenderedPageBreak/>
              <w:t>B. Hoạt động thực hành, luyện tập</w:t>
            </w:r>
          </w:p>
          <w:p w14:paraId="2BC1BEF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* Mục tiêu: </w:t>
            </w:r>
          </w:p>
          <w:p w14:paraId="42C8C5D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b-NO"/>
              </w:rPr>
              <w:t xml:space="preserve">- 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Nhận biết được phân số như là thương của phép chia một số tự nhiên cho một số tự nhiên (khác 0).</w:t>
            </w:r>
          </w:p>
          <w:p w14:paraId="2B5B232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*</w:t>
            </w: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 Cách tiến hành: </w:t>
            </w:r>
          </w:p>
        </w:tc>
      </w:tr>
      <w:tr w:rsidR="004B37AA" w:rsidRPr="005F2322" w14:paraId="4B6CB219" w14:textId="77777777" w:rsidTr="002137A3">
        <w:tc>
          <w:tcPr>
            <w:tcW w:w="4815" w:type="dxa"/>
            <w:tcBorders>
              <w:top w:val="single" w:sz="4" w:space="0" w:color="auto"/>
              <w:bottom w:val="single" w:sz="4" w:space="0" w:color="auto"/>
            </w:tcBorders>
          </w:tcPr>
          <w:p w14:paraId="1F76E1CF" w14:textId="77777777" w:rsidR="004B37AA" w:rsidRPr="005F2322" w:rsidRDefault="004B37AA" w:rsidP="005F2322">
            <w:pPr>
              <w:spacing w:after="0" w:line="360" w:lineRule="auto"/>
              <w:jc w:val="both"/>
              <w:outlineLvl w:val="0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Bài 3/SGK/Trang 10:</w:t>
            </w:r>
          </w:p>
          <w:p w14:paraId="2EC1854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mời HS đọc yêu cầu đề bài.</w:t>
            </w:r>
          </w:p>
          <w:p w14:paraId="5122249E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hướng dẫn HS cùng tìm hiểu ví dụ.</w:t>
            </w:r>
          </w:p>
          <w:p w14:paraId="25E3B3F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H: </w:t>
            </w:r>
          </w:p>
          <w:p w14:paraId="2B7BDA28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Muốn viết một phân số dưới dạng thương của hai số tự nhiên ta làm như thế nào?</w:t>
            </w:r>
          </w:p>
          <w:p w14:paraId="496CF8B0" w14:textId="77777777" w:rsidR="004B37AA" w:rsidRPr="005F2322" w:rsidRDefault="004B37AA" w:rsidP="005F2322">
            <w:pPr>
              <w:tabs>
                <w:tab w:val="center" w:pos="2299"/>
              </w:tabs>
              <w:spacing w:after="0" w:line="360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 Phân số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5</m:t>
                  </m:r>
                </m:den>
              </m:f>
            </m:oMath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 được viết dưới dạng thương của hai số tự nhiên là bao nhiêu?</w:t>
            </w:r>
          </w:p>
          <w:p w14:paraId="748D4EB4" w14:textId="77777777" w:rsidR="004B37AA" w:rsidRPr="005F2322" w:rsidRDefault="004B37AA" w:rsidP="005F2322">
            <w:pPr>
              <w:tabs>
                <w:tab w:val="center" w:pos="2299"/>
              </w:tabs>
              <w:spacing w:after="0" w:line="360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>- GV nhận xét, kết luận.</w:t>
            </w:r>
          </w:p>
          <w:p w14:paraId="6C113644" w14:textId="77777777" w:rsidR="004B37AA" w:rsidRPr="005F2322" w:rsidRDefault="004B37AA" w:rsidP="005F2322">
            <w:pPr>
              <w:tabs>
                <w:tab w:val="center" w:pos="2299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yêu cầu HS làm bài cá nhân.</w:t>
            </w:r>
          </w:p>
          <w:p w14:paraId="6B5BB7A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8A2541F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4681EEDF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1B5B10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2557FCF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515045E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2553E4C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mời HS lên bảng làm bài.</w:t>
            </w:r>
          </w:p>
          <w:p w14:paraId="7B43D3A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mời HS nhận xét.</w:t>
            </w:r>
          </w:p>
          <w:p w14:paraId="741AC88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nhận xét, kết luận.</w:t>
            </w:r>
          </w:p>
          <w:p w14:paraId="428B41B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Bài 4/SGK/Trang 10:</w:t>
            </w:r>
          </w:p>
          <w:p w14:paraId="7364507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gọi HS đề bài.</w:t>
            </w:r>
          </w:p>
          <w:p w14:paraId="6A6F8FF0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tổ chức cho HS thảo luận nhóm đôi.</w:t>
            </w:r>
          </w:p>
          <w:p w14:paraId="54F1D8B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mời các nhóm báo cáo kết quả.</w:t>
            </w:r>
          </w:p>
          <w:p w14:paraId="5D136E8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4D83CB3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416FFB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15C5B4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F25B5A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04B70790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Mời các nhóm nhận xét lẫn nhau.</w:t>
            </w:r>
          </w:p>
          <w:p w14:paraId="7CA9D9C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nhận xét.</w:t>
            </w:r>
          </w:p>
        </w:tc>
        <w:tc>
          <w:tcPr>
            <w:tcW w:w="5245" w:type="dxa"/>
            <w:tcBorders>
              <w:top w:val="single" w:sz="4" w:space="0" w:color="auto"/>
              <w:bottom w:val="single" w:sz="4" w:space="0" w:color="auto"/>
            </w:tcBorders>
          </w:tcPr>
          <w:p w14:paraId="1B13B508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14:paraId="5E14A76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đọc đề bài.</w:t>
            </w:r>
          </w:p>
          <w:p w14:paraId="59662C4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3FBD52D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D1F108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Xác định tử số và mẫu số. Tử số là số bị chia và mẫu số là số chia.</w:t>
            </w:r>
          </w:p>
          <w:p w14:paraId="0BC963B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 Phân số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5</m:t>
                  </m:r>
                </m:den>
              </m:f>
            </m:oMath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= 2 : 5.</w:t>
            </w:r>
          </w:p>
          <w:p w14:paraId="4802E2B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31C100D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  <w:p w14:paraId="5449267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thực hiện.</w:t>
            </w:r>
          </w:p>
          <w:p w14:paraId="1554B90F" w14:textId="77777777" w:rsidR="004B37AA" w:rsidRPr="005F2322" w:rsidRDefault="00B1695A" w:rsidP="005F2322">
            <w:pPr>
              <w:spacing w:after="0" w:line="360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7</m:t>
                  </m:r>
                </m:den>
              </m:f>
            </m:oMath>
            <w:r w:rsidR="004B37AA"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= 3 : 7</w:t>
            </w:r>
          </w:p>
          <w:p w14:paraId="6E4C3F86" w14:textId="77777777" w:rsidR="004B37AA" w:rsidRPr="005F2322" w:rsidRDefault="00B1695A" w:rsidP="005F2322">
            <w:pPr>
              <w:spacing w:after="0" w:line="360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8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12</m:t>
                  </m:r>
                </m:den>
              </m:f>
            </m:oMath>
            <w:r w:rsidR="004B37AA"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= 8 : 12</w:t>
            </w:r>
          </w:p>
          <w:p w14:paraId="7E2DF807" w14:textId="77777777" w:rsidR="004B37AA" w:rsidRPr="005F2322" w:rsidRDefault="00B1695A" w:rsidP="005F2322">
            <w:pPr>
              <w:spacing w:after="0" w:line="360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9</m:t>
                  </m:r>
                </m:den>
              </m:f>
            </m:oMath>
            <w:r w:rsidR="004B37AA"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= 4 : 9</w:t>
            </w:r>
          </w:p>
          <w:p w14:paraId="44912A97" w14:textId="77777777" w:rsidR="004B37AA" w:rsidRPr="005F2322" w:rsidRDefault="00B1695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6</m:t>
                  </m:r>
                </m:den>
              </m:f>
            </m:oMath>
            <w:r w:rsidR="004B37AA"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= 5 : 6</w:t>
            </w:r>
          </w:p>
          <w:p w14:paraId="101BBB0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12E38D2F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nhận xét.</w:t>
            </w:r>
          </w:p>
          <w:p w14:paraId="3EAC050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  <w:p w14:paraId="684A169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7D5277E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đọc đề bài.</w:t>
            </w:r>
          </w:p>
          <w:p w14:paraId="5FCE9DD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thảo luận.</w:t>
            </w:r>
          </w:p>
          <w:p w14:paraId="148A923C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báo cáo:</w:t>
            </w:r>
          </w:p>
          <w:p w14:paraId="2318B9B4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a) Nếu chia vào 4 túi thì mỗi túi chiếm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4</m:t>
                  </m:r>
                </m:den>
              </m:f>
            </m:oMath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hộp nho khô.</w:t>
            </w:r>
          </w:p>
          <w:p w14:paraId="0698E0D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 xml:space="preserve">a) Nếu chia vào 5 túi thì mỗi túi chiếm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5</m:t>
                  </m:r>
                </m:den>
              </m:f>
            </m:oMath>
            <w:r w:rsidRPr="005F2322">
              <w:rPr>
                <w:rFonts w:ascii="Times New Roman" w:eastAsiaTheme="minorEastAsia" w:hAnsi="Times New Roman" w:cs="Times New Roman"/>
                <w:sz w:val="26"/>
                <w:szCs w:val="26"/>
                <w:lang w:val="nl-NL"/>
              </w:rPr>
              <w:t xml:space="preserve"> hộp nho khô.</w:t>
            </w:r>
          </w:p>
          <w:p w14:paraId="31F5952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nhận xét.</w:t>
            </w:r>
          </w:p>
          <w:p w14:paraId="3566FFB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</w:tc>
      </w:tr>
      <w:tr w:rsidR="004B37AA" w:rsidRPr="005F2322" w14:paraId="7452C1B1" w14:textId="77777777" w:rsidTr="002137A3">
        <w:tc>
          <w:tcPr>
            <w:tcW w:w="1006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23F93FC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lastRenderedPageBreak/>
              <w:t>C. Hoạt động vận dụng</w:t>
            </w:r>
          </w:p>
          <w:p w14:paraId="2C106ED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* Mục tiêu: </w:t>
            </w: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Vận dụng các kiến thức đã học về phân số vào thực tiễn cuộc sống.</w:t>
            </w:r>
          </w:p>
          <w:p w14:paraId="0D78F4C4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* Cách tiến hành:</w:t>
            </w:r>
          </w:p>
        </w:tc>
      </w:tr>
      <w:tr w:rsidR="004B37AA" w:rsidRPr="005F2322" w14:paraId="6BBCA11E" w14:textId="77777777" w:rsidTr="002137A3">
        <w:tc>
          <w:tcPr>
            <w:tcW w:w="4815" w:type="dxa"/>
            <w:tcBorders>
              <w:top w:val="single" w:sz="4" w:space="0" w:color="auto"/>
              <w:bottom w:val="dashed" w:sz="4" w:space="0" w:color="auto"/>
            </w:tcBorders>
          </w:tcPr>
          <w:p w14:paraId="25DD8FE0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Bài 5/SGK/Trang 10:</w:t>
            </w:r>
          </w:p>
          <w:p w14:paraId="3FE53F7E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gọi HS đọc đề bài.</w:t>
            </w:r>
          </w:p>
          <w:p w14:paraId="58C1AAAD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H: </w:t>
            </w:r>
          </w:p>
          <w:p w14:paraId="18BD89E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Có tất cả bao nhiêu đoạn dây dài bằng nhau?</w:t>
            </w:r>
          </w:p>
          <w:p w14:paraId="3A5F978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Mỗi đoạn dây chiếm bao nhiêu phần sợi dây?</w:t>
            </w:r>
          </w:p>
          <w:p w14:paraId="00456D5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nhận xét, kết luận.</w:t>
            </w:r>
          </w:p>
        </w:tc>
        <w:tc>
          <w:tcPr>
            <w:tcW w:w="5245" w:type="dxa"/>
            <w:tcBorders>
              <w:top w:val="single" w:sz="4" w:space="0" w:color="auto"/>
              <w:bottom w:val="dashed" w:sz="4" w:space="0" w:color="auto"/>
            </w:tcBorders>
          </w:tcPr>
          <w:p w14:paraId="027F6A49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6D1D2C4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đọc đề bài.</w:t>
            </w:r>
          </w:p>
          <w:p w14:paraId="1338FCD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TL:</w:t>
            </w:r>
          </w:p>
          <w:p w14:paraId="0C47D823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Có tất cả 6 đoạn dây dài bằng nhau.</w:t>
            </w:r>
          </w:p>
          <w:p w14:paraId="3B3B7402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72DE3A87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 Mỗi đoạn dây chiếm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6</m:t>
                  </m:r>
                </m:den>
              </m:f>
            </m:oMath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sợi dây.</w:t>
            </w:r>
          </w:p>
          <w:p w14:paraId="52784A06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.</w:t>
            </w:r>
          </w:p>
        </w:tc>
      </w:tr>
      <w:tr w:rsidR="004B37AA" w:rsidRPr="005F2322" w14:paraId="7FFB7D42" w14:textId="77777777" w:rsidTr="002137A3">
        <w:tc>
          <w:tcPr>
            <w:tcW w:w="10060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14:paraId="3E7DED0A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D. Củng cố, dặn dò</w:t>
            </w:r>
          </w:p>
        </w:tc>
      </w:tr>
      <w:tr w:rsidR="004B37AA" w:rsidRPr="005F2322" w14:paraId="79A5E09F" w14:textId="77777777" w:rsidTr="002137A3">
        <w:tc>
          <w:tcPr>
            <w:tcW w:w="4815" w:type="dxa"/>
            <w:tcBorders>
              <w:top w:val="dashed" w:sz="4" w:space="0" w:color="auto"/>
              <w:bottom w:val="single" w:sz="4" w:space="0" w:color="auto"/>
            </w:tcBorders>
          </w:tcPr>
          <w:p w14:paraId="6E014B01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H: Qua bài học hôm nay các em được tìm hiểu về điều gì?</w:t>
            </w:r>
          </w:p>
          <w:p w14:paraId="42A75349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GV nhận xét, kết luận.</w:t>
            </w:r>
          </w:p>
          <w:p w14:paraId="2832DCFB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Nhận xét tiết học.</w:t>
            </w:r>
          </w:p>
          <w:p w14:paraId="42544B45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Chuẩn bị bài tiếp theo: Luyện tập.</w:t>
            </w:r>
          </w:p>
        </w:tc>
        <w:tc>
          <w:tcPr>
            <w:tcW w:w="5245" w:type="dxa"/>
            <w:tcBorders>
              <w:top w:val="dashed" w:sz="4" w:space="0" w:color="auto"/>
              <w:bottom w:val="single" w:sz="4" w:space="0" w:color="auto"/>
            </w:tcBorders>
          </w:tcPr>
          <w:p w14:paraId="36D877D9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trả lời.</w:t>
            </w:r>
          </w:p>
          <w:p w14:paraId="297A9B3F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14:paraId="5FA28A70" w14:textId="77777777" w:rsidR="004B37AA" w:rsidRPr="005F2322" w:rsidRDefault="004B37AA" w:rsidP="005F2322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5F232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lắng nghe</w:t>
            </w:r>
          </w:p>
        </w:tc>
      </w:tr>
    </w:tbl>
    <w:p w14:paraId="6BA73037" w14:textId="77777777" w:rsidR="004B37AA" w:rsidRPr="005F2322" w:rsidRDefault="004B37AA" w:rsidP="005F2322">
      <w:pPr>
        <w:spacing w:after="0" w:line="360" w:lineRule="auto"/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</w:pPr>
      <w:r w:rsidRPr="005F2322"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  <w:t>IV. ĐIỀU CHỈNH SAU TIẾT DẠY</w:t>
      </w:r>
    </w:p>
    <w:p w14:paraId="07F1A2F3" w14:textId="77777777" w:rsidR="004B37AA" w:rsidRPr="005F2322" w:rsidRDefault="004B37AA" w:rsidP="005F2322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F2322">
        <w:rPr>
          <w:rFonts w:ascii="Times New Roman" w:hAnsi="Times New Roman" w:cs="Times New Roman"/>
          <w:sz w:val="26"/>
          <w:szCs w:val="26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31A5A082" w14:textId="77777777" w:rsidR="00F57D03" w:rsidRPr="005F2322" w:rsidRDefault="00F57D03" w:rsidP="005F2322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sectPr w:rsidR="00F57D03" w:rsidRPr="005F2322" w:rsidSect="00070225">
      <w:headerReference w:type="default" r:id="rId32"/>
      <w:footerReference w:type="default" r:id="rId33"/>
      <w:pgSz w:w="12240" w:h="15840"/>
      <w:pgMar w:top="1134" w:right="851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B4ED96D" w14:textId="77777777" w:rsidR="00B1695A" w:rsidRDefault="00B1695A" w:rsidP="009869FD">
      <w:pPr>
        <w:spacing w:after="0" w:line="240" w:lineRule="auto"/>
      </w:pPr>
      <w:r>
        <w:separator/>
      </w:r>
    </w:p>
  </w:endnote>
  <w:endnote w:type="continuationSeparator" w:id="0">
    <w:p w14:paraId="3C4CDAB4" w14:textId="77777777" w:rsidR="00B1695A" w:rsidRDefault="00B1695A" w:rsidP="009869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C3DDFDB" w14:textId="0A7419F6" w:rsidR="00BF3844" w:rsidRPr="00BF3844" w:rsidRDefault="00BF3844" w:rsidP="00BF3844">
    <w:pPr>
      <w:tabs>
        <w:tab w:val="center" w:pos="4680"/>
        <w:tab w:val="right" w:pos="9360"/>
        <w:tab w:val="right" w:pos="10348"/>
      </w:tabs>
      <w:spacing w:after="0" w:line="240" w:lineRule="auto"/>
      <w:rPr>
        <w:rFonts w:ascii="Times New Roman" w:eastAsia="Calibri" w:hAnsi="Times New Roman" w:cs="Times New Roman"/>
        <w:sz w:val="24"/>
        <w:szCs w:val="24"/>
      </w:rPr>
    </w:pPr>
    <w:r w:rsidRPr="00BF384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                                                       </w:t>
    </w:r>
    <w:r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        </w:t>
    </w:r>
    <w:r w:rsidRPr="00BF384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BF384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 xml:space="preserve"/>
    </w:r>
    <w:r w:rsidRPr="00BF3844">
      <w:rPr>
        <w:rFonts w:ascii="Times New Roman" w:eastAsia="Calibri" w:hAnsi="Times New Roman" w:cs="Times New Roman"/>
        <w:sz w:val="24"/>
        <w:szCs w:val="24"/>
      </w:rPr>
      <w:tab/>
      <w:t xml:space="preserve">                                                </w:t>
    </w:r>
    <w:r w:rsidRPr="00BF3844">
      <w:rPr>
        <w:rFonts w:ascii="Times New Roman" w:eastAsia="Calibri" w:hAnsi="Times New Roman" w:cs="Times New Roman"/>
        <w:b/>
        <w:color w:val="FF0000"/>
        <w:sz w:val="24"/>
        <w:szCs w:val="24"/>
      </w:rPr>
      <w:t>Trang</w:t>
    </w:r>
    <w:r w:rsidRPr="00BF3844">
      <w:rPr>
        <w:rFonts w:ascii="Times New Roman" w:eastAsia="Calibri" w:hAnsi="Times New Roman" w:cs="Times New Roman"/>
        <w:b/>
        <w:color w:val="0070C0"/>
        <w:sz w:val="24"/>
        <w:szCs w:val="24"/>
      </w:rPr>
      <w:t xml:space="preserve"> </w:t>
    </w:r>
    <w:r w:rsidRPr="00BF3844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begin"/>
    </w:r>
    <w:r w:rsidRPr="00BF3844">
      <w:rPr>
        <w:rFonts w:ascii="Times New Roman" w:eastAsia="Calibri" w:hAnsi="Times New Roman" w:cs="Times New Roman"/>
        <w:b/>
        <w:color w:val="0070C0"/>
        <w:sz w:val="24"/>
        <w:szCs w:val="24"/>
      </w:rPr>
      <w:instrText xml:space="preserve"> PAGE   \* MERGEFORMAT </w:instrText>
    </w:r>
    <w:r w:rsidRPr="00BF3844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separate"/>
    </w:r>
    <w:r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t>1</w:t>
    </w:r>
    <w:r w:rsidRPr="00BF3844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34C2468" w14:textId="77777777" w:rsidR="00B1695A" w:rsidRDefault="00B1695A" w:rsidP="009869FD">
      <w:pPr>
        <w:spacing w:after="0" w:line="240" w:lineRule="auto"/>
      </w:pPr>
      <w:r>
        <w:separator/>
      </w:r>
    </w:p>
  </w:footnote>
  <w:footnote w:type="continuationSeparator" w:id="0">
    <w:p w14:paraId="3685D9FA" w14:textId="77777777" w:rsidR="00B1695A" w:rsidRDefault="00B1695A" w:rsidP="009869F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9503BB" w14:textId="77777777" w:rsidR="00BF3844" w:rsidRPr="00BF3844" w:rsidRDefault="00BF3844" w:rsidP="00BF3844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</w:rPr>
    </w:pPr>
    <w:r w:rsidRPr="00BF3844">
      <w:rPr>
        <w:rFonts w:ascii="Times New Roman" w:eastAsia="Calibri" w:hAnsi="Times New Roman" w:cs="Times New Roman"/>
        <w:b/>
        <w:color w:val="00B0F0"/>
        <w:sz w:val="24"/>
        <w:lang w:val="nl-NL"/>
      </w:rPr>
      <w:t/>
    </w:r>
    <w:r w:rsidRPr="00BF3844">
      <w:rPr>
        <w:rFonts w:ascii="Times New Roman" w:eastAsia="Calibri" w:hAnsi="Times New Roman" w:cs="Times New Roman"/>
        <w:b/>
        <w:color w:val="FF0000"/>
        <w:sz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7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0225"/>
    <w:rsid w:val="00070225"/>
    <w:rsid w:val="00125A55"/>
    <w:rsid w:val="001451EF"/>
    <w:rsid w:val="00160440"/>
    <w:rsid w:val="001A0A33"/>
    <w:rsid w:val="00290962"/>
    <w:rsid w:val="00354EC1"/>
    <w:rsid w:val="003656C6"/>
    <w:rsid w:val="003E0BA2"/>
    <w:rsid w:val="0041160D"/>
    <w:rsid w:val="00433A65"/>
    <w:rsid w:val="0047131C"/>
    <w:rsid w:val="0048749D"/>
    <w:rsid w:val="00490CB1"/>
    <w:rsid w:val="004B37AA"/>
    <w:rsid w:val="004E1026"/>
    <w:rsid w:val="005D0840"/>
    <w:rsid w:val="005D7DB0"/>
    <w:rsid w:val="005F2322"/>
    <w:rsid w:val="005F6C97"/>
    <w:rsid w:val="006576B0"/>
    <w:rsid w:val="006D6617"/>
    <w:rsid w:val="006E621F"/>
    <w:rsid w:val="007D3153"/>
    <w:rsid w:val="0081199E"/>
    <w:rsid w:val="00814ACA"/>
    <w:rsid w:val="00897E1B"/>
    <w:rsid w:val="008E54FF"/>
    <w:rsid w:val="009869FD"/>
    <w:rsid w:val="009D7F5D"/>
    <w:rsid w:val="00A37860"/>
    <w:rsid w:val="00A95204"/>
    <w:rsid w:val="00A960A8"/>
    <w:rsid w:val="00B1695A"/>
    <w:rsid w:val="00B70374"/>
    <w:rsid w:val="00B80FE1"/>
    <w:rsid w:val="00B943EF"/>
    <w:rsid w:val="00BF3844"/>
    <w:rsid w:val="00C20C58"/>
    <w:rsid w:val="00CA096C"/>
    <w:rsid w:val="00CE34A3"/>
    <w:rsid w:val="00D423ED"/>
    <w:rsid w:val="00D8310E"/>
    <w:rsid w:val="00D96FAE"/>
    <w:rsid w:val="00EA1DAD"/>
    <w:rsid w:val="00F57D03"/>
    <w:rsid w:val="00FF72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317EB6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022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E1026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9869F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869FD"/>
  </w:style>
  <w:style w:type="paragraph" w:styleId="Footer">
    <w:name w:val="footer"/>
    <w:basedOn w:val="Normal"/>
    <w:link w:val="FooterChar"/>
    <w:uiPriority w:val="99"/>
    <w:unhideWhenUsed/>
    <w:rsid w:val="009869F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869FD"/>
  </w:style>
  <w:style w:type="paragraph" w:styleId="BalloonText">
    <w:name w:val="Balloon Text"/>
    <w:basedOn w:val="Normal"/>
    <w:link w:val="BalloonTextChar"/>
    <w:uiPriority w:val="99"/>
    <w:semiHidden/>
    <w:unhideWhenUsed/>
    <w:rsid w:val="00BF38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384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022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E1026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9869F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869FD"/>
  </w:style>
  <w:style w:type="paragraph" w:styleId="Footer">
    <w:name w:val="footer"/>
    <w:basedOn w:val="Normal"/>
    <w:link w:val="FooterChar"/>
    <w:uiPriority w:val="99"/>
    <w:unhideWhenUsed/>
    <w:rsid w:val="009869F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869FD"/>
  </w:style>
  <w:style w:type="paragraph" w:styleId="BalloonText">
    <w:name w:val="Balloon Text"/>
    <w:basedOn w:val="Normal"/>
    <w:link w:val="BalloonTextChar"/>
    <w:uiPriority w:val="99"/>
    <w:semiHidden/>
    <w:unhideWhenUsed/>
    <w:rsid w:val="00BF38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384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1" Target="embeddings/oleObject3.bin" Type="http://schemas.openxmlformats.org/officeDocument/2006/relationships/oleObject"/><Relationship Id="rId12" Target="embeddings/oleObject4.bin" Type="http://schemas.openxmlformats.org/officeDocument/2006/relationships/oleObject"/><Relationship Id="rId13" Target="embeddings/oleObject5.bin" Type="http://schemas.openxmlformats.org/officeDocument/2006/relationships/oleObject"/><Relationship Id="rId14" Target="media/image3.png" Type="http://schemas.openxmlformats.org/officeDocument/2006/relationships/image"/><Relationship Id="rId15" Target="media/image4.png" Type="http://schemas.openxmlformats.org/officeDocument/2006/relationships/image"/><Relationship Id="rId16" Target="media/image5.png" Type="http://schemas.openxmlformats.org/officeDocument/2006/relationships/image"/><Relationship Id="rId17" Target="media/image6.png" Type="http://schemas.openxmlformats.org/officeDocument/2006/relationships/image"/><Relationship Id="rId18" Target="media/image7.png" Type="http://schemas.openxmlformats.org/officeDocument/2006/relationships/image"/><Relationship Id="rId19" Target="media/image8.png" Type="http://schemas.openxmlformats.org/officeDocument/2006/relationships/image"/><Relationship Id="rId2" Target="stylesWithEffects.xml" Type="http://schemas.microsoft.com/office/2007/relationships/stylesWithEffects"/><Relationship Id="rId20" Target="media/image9.png" Type="http://schemas.openxmlformats.org/officeDocument/2006/relationships/image"/><Relationship Id="rId21" Target="media/image10.png" Type="http://schemas.openxmlformats.org/officeDocument/2006/relationships/image"/><Relationship Id="rId22" Target="media/image11.png" Type="http://schemas.openxmlformats.org/officeDocument/2006/relationships/image"/><Relationship Id="rId23" Target="media/image12.png" Type="http://schemas.openxmlformats.org/officeDocument/2006/relationships/image"/><Relationship Id="rId24" Target="media/image13.png" Type="http://schemas.openxmlformats.org/officeDocument/2006/relationships/image"/><Relationship Id="rId25" Target="media/image14.png" Type="http://schemas.openxmlformats.org/officeDocument/2006/relationships/image"/><Relationship Id="rId26" Target="media/image15.png" Type="http://schemas.openxmlformats.org/officeDocument/2006/relationships/image"/><Relationship Id="rId27" Target="media/image16.png" Type="http://schemas.openxmlformats.org/officeDocument/2006/relationships/image"/><Relationship Id="rId28" Target="media/image17.png" Type="http://schemas.openxmlformats.org/officeDocument/2006/relationships/image"/><Relationship Id="rId29" Target="media/image18.png" Type="http://schemas.openxmlformats.org/officeDocument/2006/relationships/image"/><Relationship Id="rId3" Target="settings.xml" Type="http://schemas.openxmlformats.org/officeDocument/2006/relationships/settings"/><Relationship Id="rId30" Target="media/image19.png" Type="http://schemas.openxmlformats.org/officeDocument/2006/relationships/image"/><Relationship Id="rId31" Target="media/image20.png" Type="http://schemas.openxmlformats.org/officeDocument/2006/relationships/image"/><Relationship Id="rId32" Target="header1.xml" Type="http://schemas.openxmlformats.org/officeDocument/2006/relationships/header"/><Relationship Id="rId33" Target="footer1.xml" Type="http://schemas.openxmlformats.org/officeDocument/2006/relationships/footer"/><Relationship Id="rId34" Target="fontTable.xml" Type="http://schemas.openxmlformats.org/officeDocument/2006/relationships/fontTable"/><Relationship Id="rId35" Target="theme/theme1.xml" Type="http://schemas.openxmlformats.org/officeDocument/2006/relationships/theme"/><Relationship Id="rId4" Target="webSettings.xml" Type="http://schemas.openxmlformats.org/officeDocument/2006/relationships/webSettings"/><Relationship Id="rId5" Target="footnotes.xml" Type="http://schemas.openxmlformats.org/officeDocument/2006/relationships/footnotes"/><Relationship Id="rId6" Target="endnotes.xml" Type="http://schemas.openxmlformats.org/officeDocument/2006/relationships/endnotes"/><Relationship Id="rId7" Target="media/image1.png" Type="http://schemas.openxmlformats.org/officeDocument/2006/relationships/image"/><Relationship Id="rId8" Target="media/image2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3</Pages>
  <Words>3405</Words>
  <Characters>19411</Characters>
  <Application>Microsoft Office Word</Application>
  <DocSecurity>0</DocSecurity>
  <Lines>161</Lines>
  <Paragraphs>45</Paragraphs>
  <ScaleCrop>false</ScaleCrop>
  <Company>thuvienhoclieu.com</Company>
  <LinksUpToDate>false</LinksUpToDate>
  <CharactersWithSpaces>227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7-27T08:53:00Z</dcterms:created>
  <dc:creator>admin</dc:creator>
  <dc:description>Giáo án môn Toán lớp 4 Cánh diều tuần 19 được soạn dưới dạng file word gồm 23 trang. Các bạn xem và tải về ở dưới.</dc:description>
  <dcterms:modified xsi:type="dcterms:W3CDTF">2023-07-27T08:54:00Z</dcterms:modified>
  <cp:revision>1</cp:revision>
  <dc:title>Giáo Án Môn Toán Lớp 4 Cánh Diều Tuần 19</dc:title>
</cp:coreProperties>
</file>